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notesSlides/notesSlide22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8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338" r:id="rId12"/>
    <p:sldId id="278" r:id="rId13"/>
    <p:sldId id="329" r:id="rId14"/>
    <p:sldId id="280" r:id="rId15"/>
    <p:sldId id="282" r:id="rId16"/>
    <p:sldId id="284" r:id="rId17"/>
    <p:sldId id="285" r:id="rId18"/>
    <p:sldId id="283" r:id="rId19"/>
    <p:sldId id="294" r:id="rId20"/>
    <p:sldId id="317" r:id="rId21"/>
    <p:sldId id="331" r:id="rId22"/>
    <p:sldId id="314" r:id="rId23"/>
    <p:sldId id="332" r:id="rId24"/>
    <p:sldId id="333" r:id="rId25"/>
    <p:sldId id="316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296" r:id="rId34"/>
    <p:sldId id="299" r:id="rId35"/>
    <p:sldId id="334" r:id="rId36"/>
    <p:sldId id="335" r:id="rId37"/>
    <p:sldId id="304" r:id="rId38"/>
    <p:sldId id="305" r:id="rId39"/>
    <p:sldId id="308" r:id="rId40"/>
    <p:sldId id="336" r:id="rId41"/>
    <p:sldId id="302" r:id="rId42"/>
    <p:sldId id="337" r:id="rId43"/>
    <p:sldId id="306" r:id="rId44"/>
    <p:sldId id="309" r:id="rId45"/>
    <p:sldId id="297" r:id="rId46"/>
    <p:sldId id="298" r:id="rId47"/>
  </p:sldIdLst>
  <p:sldSz cx="12192000" cy="6858000"/>
  <p:notesSz cx="6858000" cy="9144000"/>
  <p:embeddedFontLst>
    <p:embeddedFont>
      <p:font typeface="Goudy Old Style" panose="02020502050305020303" pitchFamily="18" charset="0"/>
      <p:regular r:id="rId49"/>
      <p:bold r:id="rId50"/>
      <p:italic r:id="rId51"/>
    </p:embeddedFont>
    <p:embeddedFont>
      <p:font typeface="CMU Typewriter Text Variable Wi" panose="02000603000000000000" pitchFamily="2" charset="0"/>
      <p:regular r:id="rId52"/>
      <p:italic r:id="rId53"/>
    </p:embeddedFont>
    <p:embeddedFont>
      <p:font typeface="Cambria Math" panose="02040503050406030204" pitchFamily="18" charset="0"/>
      <p:regular r:id="rId54"/>
    </p:embeddedFont>
    <p:embeddedFont>
      <p:font typeface="Calibri Light" panose="020F0302020204030204" pitchFamily="34" charset="0"/>
      <p:regular r:id="rId55"/>
      <p:italic r:id="rId56"/>
    </p:embeddedFont>
    <p:embeddedFont>
      <p:font typeface="CMU Bright" panose="02000603000000000000" pitchFamily="2" charset="0"/>
      <p:regular r:id="rId57"/>
      <p:bold r:id="rId58"/>
      <p:italic r:id="rId59"/>
    </p:embeddedFont>
    <p:embeddedFont>
      <p:font typeface="Lato Light" panose="020F0502020204030203" pitchFamily="34" charset="0"/>
      <p:regular r:id="rId60"/>
      <p:italic r:id="rId61"/>
    </p:embeddedFont>
    <p:embeddedFont>
      <p:font typeface="Calibri" panose="020F0502020204030204" pitchFamily="34" charset="0"/>
      <p:regular r:id="rId62"/>
      <p:bold r:id="rId63"/>
      <p:italic r:id="rId64"/>
      <p:boldItalic r:id="rId6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E094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1253" autoAdjust="0"/>
  </p:normalViewPr>
  <p:slideViewPr>
    <p:cSldViewPr snapToGrid="0">
      <p:cViewPr>
        <p:scale>
          <a:sx n="50" d="100"/>
          <a:sy n="50" d="100"/>
        </p:scale>
        <p:origin x="1109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5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2.fntdata"/><Relationship Id="rId55" Type="http://schemas.openxmlformats.org/officeDocument/2006/relationships/font" Target="fonts/font7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_ops_summery_ones1x3_ma3.5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 smtClean="0"/>
              <a:t>Mode Breakdown</a:t>
            </a:r>
            <a:r>
              <a:rPr lang="en-US" sz="2400" baseline="0" dirty="0" smtClean="0"/>
              <a:t> for </a:t>
            </a:r>
            <a:r>
              <a:rPr lang="en-US" sz="2400" dirty="0" smtClean="0"/>
              <a:t>Layer </a:t>
            </a:r>
            <a:r>
              <a:rPr lang="en-US" sz="2400" dirty="0" err="1"/>
              <a:t>Quantizer</a:t>
            </a:r>
            <a:r>
              <a:rPr lang="en-US" sz="2400" dirty="0"/>
              <a:t> Optimization</a:t>
            </a:r>
          </a:p>
          <a:p>
            <a:pPr>
              <a:defRPr sz="2400"/>
            </a:pPr>
            <a:r>
              <a:rPr lang="en-US" sz="2400" dirty="0"/>
              <a:t>Resnet18, CIFAR10, Patch Size = </a:t>
            </a:r>
            <a:r>
              <a:rPr lang="en-US" sz="2400" dirty="0" smtClean="0"/>
              <a:t>2, Ones</a:t>
            </a:r>
            <a:r>
              <a:rPr lang="en-US" sz="2400" baseline="0" dirty="0" smtClean="0"/>
              <a:t> Range = [1, 2]</a:t>
            </a:r>
            <a:endParaRPr 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62888248205926"/>
          <c:y val="0.14915818449523077"/>
          <c:w val="0.64499093901155935"/>
          <c:h val="0.68272871957526537"/>
        </c:manualLayout>
      </c:layout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</a:ln>
            <a:effectLst/>
          </c:spPr>
          <c:marker>
            <c:symbol val="none"/>
          </c:marker>
          <c:dPt>
            <c:idx val="112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6-E4E9-4BFA-8C30-2A622C33519B}"/>
              </c:ext>
            </c:extLst>
          </c:dPt>
          <c:xVal>
            <c:numRef>
              <c:f>'Max Granularity'!$B$2:$B$189</c:f>
              <c:numCache>
                <c:formatCode>General</c:formatCode>
                <c:ptCount val="188"/>
                <c:pt idx="0">
                  <c:v>16.5</c:v>
                </c:pt>
                <c:pt idx="1">
                  <c:v>16.5</c:v>
                </c:pt>
                <c:pt idx="2">
                  <c:v>17.2</c:v>
                </c:pt>
                <c:pt idx="3">
                  <c:v>16.399999999999999</c:v>
                </c:pt>
                <c:pt idx="4">
                  <c:v>16.100000000000001</c:v>
                </c:pt>
                <c:pt idx="5">
                  <c:v>16.3</c:v>
                </c:pt>
                <c:pt idx="6">
                  <c:v>16.3</c:v>
                </c:pt>
                <c:pt idx="7">
                  <c:v>16.8</c:v>
                </c:pt>
                <c:pt idx="8">
                  <c:v>17.8</c:v>
                </c:pt>
                <c:pt idx="9">
                  <c:v>18</c:v>
                </c:pt>
                <c:pt idx="10">
                  <c:v>18.5</c:v>
                </c:pt>
                <c:pt idx="11">
                  <c:v>18.5</c:v>
                </c:pt>
                <c:pt idx="12">
                  <c:v>18.899999999999999</c:v>
                </c:pt>
                <c:pt idx="13">
                  <c:v>18.5</c:v>
                </c:pt>
                <c:pt idx="14">
                  <c:v>19.2</c:v>
                </c:pt>
                <c:pt idx="15">
                  <c:v>20</c:v>
                </c:pt>
                <c:pt idx="16">
                  <c:v>21</c:v>
                </c:pt>
                <c:pt idx="17">
                  <c:v>20.8</c:v>
                </c:pt>
                <c:pt idx="18">
                  <c:v>21.6</c:v>
                </c:pt>
                <c:pt idx="19">
                  <c:v>21.9</c:v>
                </c:pt>
                <c:pt idx="20">
                  <c:v>21.7</c:v>
                </c:pt>
                <c:pt idx="21">
                  <c:v>21.4</c:v>
                </c:pt>
                <c:pt idx="22">
                  <c:v>21.2</c:v>
                </c:pt>
                <c:pt idx="23">
                  <c:v>20.399999999999999</c:v>
                </c:pt>
                <c:pt idx="24">
                  <c:v>20.100000000000001</c:v>
                </c:pt>
                <c:pt idx="25">
                  <c:v>21</c:v>
                </c:pt>
                <c:pt idx="26">
                  <c:v>20.8</c:v>
                </c:pt>
                <c:pt idx="27">
                  <c:v>20.6</c:v>
                </c:pt>
                <c:pt idx="28">
                  <c:v>19.399999999999999</c:v>
                </c:pt>
                <c:pt idx="29">
                  <c:v>19.5</c:v>
                </c:pt>
                <c:pt idx="30">
                  <c:v>19.8</c:v>
                </c:pt>
                <c:pt idx="31">
                  <c:v>19.8</c:v>
                </c:pt>
                <c:pt idx="32">
                  <c:v>21.4</c:v>
                </c:pt>
                <c:pt idx="33">
                  <c:v>22.1</c:v>
                </c:pt>
                <c:pt idx="34">
                  <c:v>22.7</c:v>
                </c:pt>
                <c:pt idx="35">
                  <c:v>23.1</c:v>
                </c:pt>
                <c:pt idx="36">
                  <c:v>24.1</c:v>
                </c:pt>
                <c:pt idx="37">
                  <c:v>25.1</c:v>
                </c:pt>
                <c:pt idx="38">
                  <c:v>24.5</c:v>
                </c:pt>
                <c:pt idx="39">
                  <c:v>25.4</c:v>
                </c:pt>
                <c:pt idx="40">
                  <c:v>25.3</c:v>
                </c:pt>
                <c:pt idx="41">
                  <c:v>25.6</c:v>
                </c:pt>
                <c:pt idx="42">
                  <c:v>24.7</c:v>
                </c:pt>
                <c:pt idx="43">
                  <c:v>25.5</c:v>
                </c:pt>
                <c:pt idx="44">
                  <c:v>25.7</c:v>
                </c:pt>
                <c:pt idx="45">
                  <c:v>25.8</c:v>
                </c:pt>
                <c:pt idx="46">
                  <c:v>26</c:v>
                </c:pt>
                <c:pt idx="47">
                  <c:v>26.1</c:v>
                </c:pt>
                <c:pt idx="48">
                  <c:v>26.1</c:v>
                </c:pt>
                <c:pt idx="49">
                  <c:v>26</c:v>
                </c:pt>
                <c:pt idx="50">
                  <c:v>26.1</c:v>
                </c:pt>
                <c:pt idx="51">
                  <c:v>26.1</c:v>
                </c:pt>
                <c:pt idx="52">
                  <c:v>26.1</c:v>
                </c:pt>
                <c:pt idx="53">
                  <c:v>24.6</c:v>
                </c:pt>
                <c:pt idx="54">
                  <c:v>24.4</c:v>
                </c:pt>
                <c:pt idx="55">
                  <c:v>25.8</c:v>
                </c:pt>
                <c:pt idx="56">
                  <c:v>25.5</c:v>
                </c:pt>
                <c:pt idx="57">
                  <c:v>24.7</c:v>
                </c:pt>
                <c:pt idx="58">
                  <c:v>25.8</c:v>
                </c:pt>
                <c:pt idx="59">
                  <c:v>25.6</c:v>
                </c:pt>
                <c:pt idx="60">
                  <c:v>25.2</c:v>
                </c:pt>
                <c:pt idx="61">
                  <c:v>26.3</c:v>
                </c:pt>
                <c:pt idx="62">
                  <c:v>27.5</c:v>
                </c:pt>
                <c:pt idx="63">
                  <c:v>28.6</c:v>
                </c:pt>
                <c:pt idx="64">
                  <c:v>28.8</c:v>
                </c:pt>
                <c:pt idx="65">
                  <c:v>28.6</c:v>
                </c:pt>
                <c:pt idx="66">
                  <c:v>28.9</c:v>
                </c:pt>
                <c:pt idx="67">
                  <c:v>28.8</c:v>
                </c:pt>
                <c:pt idx="68">
                  <c:v>28.8</c:v>
                </c:pt>
                <c:pt idx="69">
                  <c:v>29.7</c:v>
                </c:pt>
                <c:pt idx="70">
                  <c:v>30</c:v>
                </c:pt>
                <c:pt idx="71">
                  <c:v>30.3</c:v>
                </c:pt>
                <c:pt idx="72">
                  <c:v>32.200000000000003</c:v>
                </c:pt>
                <c:pt idx="73">
                  <c:v>31.8</c:v>
                </c:pt>
                <c:pt idx="74">
                  <c:v>31.3</c:v>
                </c:pt>
                <c:pt idx="75">
                  <c:v>37</c:v>
                </c:pt>
                <c:pt idx="76">
                  <c:v>37.700000000000003</c:v>
                </c:pt>
                <c:pt idx="77">
                  <c:v>38.9</c:v>
                </c:pt>
                <c:pt idx="78">
                  <c:v>39.4</c:v>
                </c:pt>
                <c:pt idx="79">
                  <c:v>37.6</c:v>
                </c:pt>
                <c:pt idx="80">
                  <c:v>37.1</c:v>
                </c:pt>
                <c:pt idx="81">
                  <c:v>35.200000000000003</c:v>
                </c:pt>
                <c:pt idx="82">
                  <c:v>45.4</c:v>
                </c:pt>
                <c:pt idx="83">
                  <c:v>41.1</c:v>
                </c:pt>
                <c:pt idx="84">
                  <c:v>46.4</c:v>
                </c:pt>
                <c:pt idx="85">
                  <c:v>49.8</c:v>
                </c:pt>
                <c:pt idx="86">
                  <c:v>49.5</c:v>
                </c:pt>
                <c:pt idx="87">
                  <c:v>49.4</c:v>
                </c:pt>
                <c:pt idx="88">
                  <c:v>49.9</c:v>
                </c:pt>
                <c:pt idx="89">
                  <c:v>53.3</c:v>
                </c:pt>
                <c:pt idx="90">
                  <c:v>53.2</c:v>
                </c:pt>
                <c:pt idx="91">
                  <c:v>52.5</c:v>
                </c:pt>
                <c:pt idx="92">
                  <c:v>52.6</c:v>
                </c:pt>
                <c:pt idx="93">
                  <c:v>52.6</c:v>
                </c:pt>
                <c:pt idx="94">
                  <c:v>55.2</c:v>
                </c:pt>
                <c:pt idx="95">
                  <c:v>55.3</c:v>
                </c:pt>
                <c:pt idx="96">
                  <c:v>55.6</c:v>
                </c:pt>
                <c:pt idx="97">
                  <c:v>56.9</c:v>
                </c:pt>
                <c:pt idx="98">
                  <c:v>57</c:v>
                </c:pt>
                <c:pt idx="99">
                  <c:v>57.5</c:v>
                </c:pt>
                <c:pt idx="100">
                  <c:v>57.5</c:v>
                </c:pt>
                <c:pt idx="101">
                  <c:v>58.2</c:v>
                </c:pt>
                <c:pt idx="102">
                  <c:v>59</c:v>
                </c:pt>
                <c:pt idx="103">
                  <c:v>58.4</c:v>
                </c:pt>
                <c:pt idx="104">
                  <c:v>62.6</c:v>
                </c:pt>
                <c:pt idx="105">
                  <c:v>63.5</c:v>
                </c:pt>
                <c:pt idx="106">
                  <c:v>65.400000000000006</c:v>
                </c:pt>
                <c:pt idx="107">
                  <c:v>67.5</c:v>
                </c:pt>
                <c:pt idx="108">
                  <c:v>66.599999999999994</c:v>
                </c:pt>
                <c:pt idx="109">
                  <c:v>68.099999999999994</c:v>
                </c:pt>
                <c:pt idx="110">
                  <c:v>66.400000000000006</c:v>
                </c:pt>
                <c:pt idx="111">
                  <c:v>67.2</c:v>
                </c:pt>
                <c:pt idx="112">
                  <c:v>73.3</c:v>
                </c:pt>
                <c:pt idx="113">
                  <c:v>73.8</c:v>
                </c:pt>
                <c:pt idx="114">
                  <c:v>79</c:v>
                </c:pt>
                <c:pt idx="115">
                  <c:v>81.900000000000006</c:v>
                </c:pt>
                <c:pt idx="116">
                  <c:v>82.3</c:v>
                </c:pt>
                <c:pt idx="117">
                  <c:v>82.2</c:v>
                </c:pt>
                <c:pt idx="118">
                  <c:v>82.6</c:v>
                </c:pt>
                <c:pt idx="119">
                  <c:v>82.7</c:v>
                </c:pt>
                <c:pt idx="120">
                  <c:v>82.3</c:v>
                </c:pt>
                <c:pt idx="121">
                  <c:v>82.7</c:v>
                </c:pt>
                <c:pt idx="122">
                  <c:v>83.3</c:v>
                </c:pt>
                <c:pt idx="123">
                  <c:v>82.8</c:v>
                </c:pt>
                <c:pt idx="124">
                  <c:v>86.5</c:v>
                </c:pt>
                <c:pt idx="125">
                  <c:v>87.2</c:v>
                </c:pt>
                <c:pt idx="126">
                  <c:v>86.3</c:v>
                </c:pt>
                <c:pt idx="127">
                  <c:v>85.9</c:v>
                </c:pt>
                <c:pt idx="128">
                  <c:v>86.1</c:v>
                </c:pt>
                <c:pt idx="129">
                  <c:v>86.6</c:v>
                </c:pt>
                <c:pt idx="130">
                  <c:v>86.7</c:v>
                </c:pt>
                <c:pt idx="131">
                  <c:v>86.3</c:v>
                </c:pt>
                <c:pt idx="132">
                  <c:v>86.6</c:v>
                </c:pt>
                <c:pt idx="133">
                  <c:v>87.9</c:v>
                </c:pt>
                <c:pt idx="134">
                  <c:v>88</c:v>
                </c:pt>
                <c:pt idx="135">
                  <c:v>87.9</c:v>
                </c:pt>
                <c:pt idx="136">
                  <c:v>89.1</c:v>
                </c:pt>
                <c:pt idx="137">
                  <c:v>88.8</c:v>
                </c:pt>
                <c:pt idx="138">
                  <c:v>88.9</c:v>
                </c:pt>
                <c:pt idx="139">
                  <c:v>89</c:v>
                </c:pt>
                <c:pt idx="140">
                  <c:v>88.9</c:v>
                </c:pt>
                <c:pt idx="141">
                  <c:v>89</c:v>
                </c:pt>
                <c:pt idx="142">
                  <c:v>88.9</c:v>
                </c:pt>
                <c:pt idx="143">
                  <c:v>89.4</c:v>
                </c:pt>
                <c:pt idx="144">
                  <c:v>88.9</c:v>
                </c:pt>
                <c:pt idx="145">
                  <c:v>89.1</c:v>
                </c:pt>
                <c:pt idx="146">
                  <c:v>89.1</c:v>
                </c:pt>
                <c:pt idx="147">
                  <c:v>89</c:v>
                </c:pt>
                <c:pt idx="148">
                  <c:v>89.2</c:v>
                </c:pt>
                <c:pt idx="149">
                  <c:v>89.1</c:v>
                </c:pt>
                <c:pt idx="150">
                  <c:v>89.9</c:v>
                </c:pt>
                <c:pt idx="151">
                  <c:v>90.1</c:v>
                </c:pt>
                <c:pt idx="152">
                  <c:v>89.4</c:v>
                </c:pt>
                <c:pt idx="153">
                  <c:v>89.8</c:v>
                </c:pt>
                <c:pt idx="154">
                  <c:v>89.7</c:v>
                </c:pt>
                <c:pt idx="155">
                  <c:v>89.8</c:v>
                </c:pt>
                <c:pt idx="156">
                  <c:v>89.7</c:v>
                </c:pt>
                <c:pt idx="157">
                  <c:v>90.1</c:v>
                </c:pt>
                <c:pt idx="158">
                  <c:v>90.2</c:v>
                </c:pt>
                <c:pt idx="159">
                  <c:v>90.2</c:v>
                </c:pt>
                <c:pt idx="160">
                  <c:v>89.7</c:v>
                </c:pt>
                <c:pt idx="161">
                  <c:v>90.4</c:v>
                </c:pt>
                <c:pt idx="162">
                  <c:v>90.5</c:v>
                </c:pt>
                <c:pt idx="163">
                  <c:v>89.8</c:v>
                </c:pt>
                <c:pt idx="164">
                  <c:v>90.8</c:v>
                </c:pt>
                <c:pt idx="165">
                  <c:v>90.8</c:v>
                </c:pt>
                <c:pt idx="166">
                  <c:v>90.9</c:v>
                </c:pt>
                <c:pt idx="167">
                  <c:v>91.1</c:v>
                </c:pt>
                <c:pt idx="168">
                  <c:v>91.3</c:v>
                </c:pt>
                <c:pt idx="169">
                  <c:v>91</c:v>
                </c:pt>
                <c:pt idx="170">
                  <c:v>91.4</c:v>
                </c:pt>
                <c:pt idx="171">
                  <c:v>91.4</c:v>
                </c:pt>
                <c:pt idx="172">
                  <c:v>91.2</c:v>
                </c:pt>
                <c:pt idx="173">
                  <c:v>91.3</c:v>
                </c:pt>
                <c:pt idx="174">
                  <c:v>91.1</c:v>
                </c:pt>
                <c:pt idx="175">
                  <c:v>91.6</c:v>
                </c:pt>
                <c:pt idx="176">
                  <c:v>91.9</c:v>
                </c:pt>
                <c:pt idx="177">
                  <c:v>92.2</c:v>
                </c:pt>
                <c:pt idx="178">
                  <c:v>92.7</c:v>
                </c:pt>
                <c:pt idx="179">
                  <c:v>92.8</c:v>
                </c:pt>
                <c:pt idx="180">
                  <c:v>93.4</c:v>
                </c:pt>
                <c:pt idx="181">
                  <c:v>93.7</c:v>
                </c:pt>
                <c:pt idx="182">
                  <c:v>93.5</c:v>
                </c:pt>
                <c:pt idx="183">
                  <c:v>93.5</c:v>
                </c:pt>
                <c:pt idx="184">
                  <c:v>94</c:v>
                </c:pt>
                <c:pt idx="185">
                  <c:v>93.7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Max Granularity'!$E$2:$E$189</c:f>
              <c:numCache>
                <c:formatCode>General</c:formatCode>
                <c:ptCount val="188"/>
                <c:pt idx="0">
                  <c:v>0.44156720700000002</c:v>
                </c:pt>
                <c:pt idx="1">
                  <c:v>0.44159195299999998</c:v>
                </c:pt>
                <c:pt idx="2">
                  <c:v>0.44140412499999998</c:v>
                </c:pt>
                <c:pt idx="3">
                  <c:v>0.44150873200000001</c:v>
                </c:pt>
                <c:pt idx="4">
                  <c:v>0.44136788599999999</c:v>
                </c:pt>
                <c:pt idx="5">
                  <c:v>0.44090983500000003</c:v>
                </c:pt>
                <c:pt idx="6">
                  <c:v>0.44062505400000002</c:v>
                </c:pt>
                <c:pt idx="7">
                  <c:v>0.44062485499999998</c:v>
                </c:pt>
                <c:pt idx="8">
                  <c:v>0.44090490900000001</c:v>
                </c:pt>
                <c:pt idx="9">
                  <c:v>0.44058635899999998</c:v>
                </c:pt>
                <c:pt idx="10">
                  <c:v>0.43953353000000001</c:v>
                </c:pt>
                <c:pt idx="11">
                  <c:v>0.43937970300000001</c:v>
                </c:pt>
                <c:pt idx="12">
                  <c:v>0.43867984900000001</c:v>
                </c:pt>
                <c:pt idx="13">
                  <c:v>0.43784119199999999</c:v>
                </c:pt>
                <c:pt idx="14">
                  <c:v>0.43722382100000001</c:v>
                </c:pt>
                <c:pt idx="15">
                  <c:v>0.43677722699999999</c:v>
                </c:pt>
                <c:pt idx="16">
                  <c:v>0.43631843100000001</c:v>
                </c:pt>
                <c:pt idx="17">
                  <c:v>0.435749634</c:v>
                </c:pt>
                <c:pt idx="18">
                  <c:v>0.43469835200000001</c:v>
                </c:pt>
                <c:pt idx="19">
                  <c:v>0.43412118900000002</c:v>
                </c:pt>
                <c:pt idx="20">
                  <c:v>0.43394940900000001</c:v>
                </c:pt>
                <c:pt idx="21">
                  <c:v>0.4327839</c:v>
                </c:pt>
                <c:pt idx="22">
                  <c:v>0.43257880900000001</c:v>
                </c:pt>
                <c:pt idx="23">
                  <c:v>0.43213288999999999</c:v>
                </c:pt>
                <c:pt idx="24">
                  <c:v>0.431559676</c:v>
                </c:pt>
                <c:pt idx="25">
                  <c:v>0.42608542199999999</c:v>
                </c:pt>
                <c:pt idx="26">
                  <c:v>0.42586785199999999</c:v>
                </c:pt>
                <c:pt idx="27">
                  <c:v>0.42546973599999999</c:v>
                </c:pt>
                <c:pt idx="28">
                  <c:v>0.42348466899999998</c:v>
                </c:pt>
                <c:pt idx="29">
                  <c:v>0.42338421799999998</c:v>
                </c:pt>
                <c:pt idx="30">
                  <c:v>0.42326625299999998</c:v>
                </c:pt>
                <c:pt idx="31">
                  <c:v>0.422855429</c:v>
                </c:pt>
                <c:pt idx="32">
                  <c:v>0.41167132400000001</c:v>
                </c:pt>
                <c:pt idx="33">
                  <c:v>0.41137263400000001</c:v>
                </c:pt>
                <c:pt idx="34">
                  <c:v>0.41111473700000001</c:v>
                </c:pt>
                <c:pt idx="35">
                  <c:v>0.410713041</c:v>
                </c:pt>
                <c:pt idx="36">
                  <c:v>0.41009242899999998</c:v>
                </c:pt>
                <c:pt idx="37">
                  <c:v>0.40911579100000001</c:v>
                </c:pt>
                <c:pt idx="38">
                  <c:v>0.40881860399999997</c:v>
                </c:pt>
                <c:pt idx="39">
                  <c:v>0.408434362</c:v>
                </c:pt>
                <c:pt idx="40">
                  <c:v>0.39823021400000003</c:v>
                </c:pt>
                <c:pt idx="41">
                  <c:v>0.398103078</c:v>
                </c:pt>
                <c:pt idx="42">
                  <c:v>0.39770959500000003</c:v>
                </c:pt>
                <c:pt idx="43">
                  <c:v>0.39712356199999999</c:v>
                </c:pt>
                <c:pt idx="44">
                  <c:v>0.396917297</c:v>
                </c:pt>
                <c:pt idx="45">
                  <c:v>0.396620747</c:v>
                </c:pt>
                <c:pt idx="46">
                  <c:v>0.39627024</c:v>
                </c:pt>
                <c:pt idx="47">
                  <c:v>0.396070278</c:v>
                </c:pt>
                <c:pt idx="48">
                  <c:v>0.39583704199999997</c:v>
                </c:pt>
                <c:pt idx="49">
                  <c:v>0.39565015399999998</c:v>
                </c:pt>
                <c:pt idx="50">
                  <c:v>0.39486436699999999</c:v>
                </c:pt>
                <c:pt idx="51">
                  <c:v>0.39479193299999998</c:v>
                </c:pt>
                <c:pt idx="52">
                  <c:v>0.39474193800000001</c:v>
                </c:pt>
                <c:pt idx="53">
                  <c:v>0.39458685799999998</c:v>
                </c:pt>
                <c:pt idx="54">
                  <c:v>0.394021919</c:v>
                </c:pt>
                <c:pt idx="55">
                  <c:v>0.389232682</c:v>
                </c:pt>
                <c:pt idx="56">
                  <c:v>0.38957937300000001</c:v>
                </c:pt>
                <c:pt idx="57">
                  <c:v>0.38929441399999998</c:v>
                </c:pt>
                <c:pt idx="58">
                  <c:v>0.37939169499999997</c:v>
                </c:pt>
                <c:pt idx="59">
                  <c:v>0.37944441499999998</c:v>
                </c:pt>
                <c:pt idx="60">
                  <c:v>0.37911521799999998</c:v>
                </c:pt>
                <c:pt idx="61">
                  <c:v>0.37836455800000002</c:v>
                </c:pt>
                <c:pt idx="62">
                  <c:v>0.37807088700000002</c:v>
                </c:pt>
                <c:pt idx="63">
                  <c:v>0.377833525</c:v>
                </c:pt>
                <c:pt idx="64">
                  <c:v>0.377748627</c:v>
                </c:pt>
                <c:pt idx="65">
                  <c:v>0.377620069</c:v>
                </c:pt>
                <c:pt idx="66">
                  <c:v>0.37758265400000002</c:v>
                </c:pt>
                <c:pt idx="67">
                  <c:v>0.37626185000000001</c:v>
                </c:pt>
                <c:pt idx="68">
                  <c:v>0.37588420900000002</c:v>
                </c:pt>
                <c:pt idx="69">
                  <c:v>0.36481876499999999</c:v>
                </c:pt>
                <c:pt idx="70">
                  <c:v>0.36365791600000003</c:v>
                </c:pt>
                <c:pt idx="71">
                  <c:v>0.363665409</c:v>
                </c:pt>
                <c:pt idx="72">
                  <c:v>0.36327016000000001</c:v>
                </c:pt>
                <c:pt idx="73">
                  <c:v>0.36302414700000002</c:v>
                </c:pt>
                <c:pt idx="74">
                  <c:v>0.36254824299999999</c:v>
                </c:pt>
                <c:pt idx="75">
                  <c:v>0.35672145</c:v>
                </c:pt>
                <c:pt idx="76">
                  <c:v>0.35640750100000002</c:v>
                </c:pt>
                <c:pt idx="77">
                  <c:v>0.356150574</c:v>
                </c:pt>
                <c:pt idx="78">
                  <c:v>0.35600685199999998</c:v>
                </c:pt>
                <c:pt idx="79">
                  <c:v>0.35566716500000001</c:v>
                </c:pt>
                <c:pt idx="80">
                  <c:v>0.35548767999999997</c:v>
                </c:pt>
                <c:pt idx="81">
                  <c:v>0.35509800800000002</c:v>
                </c:pt>
                <c:pt idx="82">
                  <c:v>0.33650712700000002</c:v>
                </c:pt>
                <c:pt idx="83">
                  <c:v>0.33640542600000001</c:v>
                </c:pt>
                <c:pt idx="84">
                  <c:v>0.33559536699999998</c:v>
                </c:pt>
                <c:pt idx="85">
                  <c:v>0.33473086000000002</c:v>
                </c:pt>
                <c:pt idx="86">
                  <c:v>0.33453104700000003</c:v>
                </c:pt>
                <c:pt idx="87">
                  <c:v>0.33434615699999998</c:v>
                </c:pt>
                <c:pt idx="88">
                  <c:v>0.33364418099999998</c:v>
                </c:pt>
                <c:pt idx="89">
                  <c:v>0.33329766999999999</c:v>
                </c:pt>
                <c:pt idx="90">
                  <c:v>0.33314743899999999</c:v>
                </c:pt>
                <c:pt idx="91">
                  <c:v>0.33256537800000002</c:v>
                </c:pt>
                <c:pt idx="92">
                  <c:v>0.33032995599999998</c:v>
                </c:pt>
                <c:pt idx="93">
                  <c:v>0.330107131</c:v>
                </c:pt>
                <c:pt idx="94">
                  <c:v>0.31510444199999998</c:v>
                </c:pt>
                <c:pt idx="95">
                  <c:v>0.31421699400000003</c:v>
                </c:pt>
                <c:pt idx="96">
                  <c:v>0.31377221</c:v>
                </c:pt>
                <c:pt idx="97">
                  <c:v>0.31323083000000002</c:v>
                </c:pt>
                <c:pt idx="98">
                  <c:v>0.31297971699999999</c:v>
                </c:pt>
                <c:pt idx="99">
                  <c:v>0.31265224000000003</c:v>
                </c:pt>
                <c:pt idx="100">
                  <c:v>0.31238065700000001</c:v>
                </c:pt>
                <c:pt idx="101">
                  <c:v>0.311929126</c:v>
                </c:pt>
                <c:pt idx="102">
                  <c:v>0.31051663899999998</c:v>
                </c:pt>
                <c:pt idx="103">
                  <c:v>0.30994626199999997</c:v>
                </c:pt>
                <c:pt idx="104">
                  <c:v>0.29765256600000001</c:v>
                </c:pt>
                <c:pt idx="105">
                  <c:v>0.296871363</c:v>
                </c:pt>
                <c:pt idx="106">
                  <c:v>0.29659723100000002</c:v>
                </c:pt>
                <c:pt idx="107">
                  <c:v>0.29632916100000001</c:v>
                </c:pt>
                <c:pt idx="108">
                  <c:v>0.296145204</c:v>
                </c:pt>
                <c:pt idx="109">
                  <c:v>0.29601498599999998</c:v>
                </c:pt>
                <c:pt idx="110">
                  <c:v>0.29371856200000002</c:v>
                </c:pt>
                <c:pt idx="111">
                  <c:v>0.29291888599999999</c:v>
                </c:pt>
                <c:pt idx="112">
                  <c:v>0.26930016699999998</c:v>
                </c:pt>
                <c:pt idx="113">
                  <c:v>0.26811027399999998</c:v>
                </c:pt>
                <c:pt idx="114">
                  <c:v>0.26714079699999999</c:v>
                </c:pt>
                <c:pt idx="115">
                  <c:v>0.26566743599999998</c:v>
                </c:pt>
                <c:pt idx="116">
                  <c:v>0.26485797500000002</c:v>
                </c:pt>
                <c:pt idx="117">
                  <c:v>0.26418550000000002</c:v>
                </c:pt>
                <c:pt idx="118">
                  <c:v>0.26274852999999998</c:v>
                </c:pt>
                <c:pt idx="119">
                  <c:v>0.26264748999999998</c:v>
                </c:pt>
                <c:pt idx="120">
                  <c:v>0.26237329999999998</c:v>
                </c:pt>
                <c:pt idx="121">
                  <c:v>0.26219909299999999</c:v>
                </c:pt>
                <c:pt idx="122">
                  <c:v>0.26184985700000002</c:v>
                </c:pt>
                <c:pt idx="123">
                  <c:v>0.261518431</c:v>
                </c:pt>
                <c:pt idx="124">
                  <c:v>0.255306849</c:v>
                </c:pt>
                <c:pt idx="125">
                  <c:v>0.25528805399999999</c:v>
                </c:pt>
                <c:pt idx="126">
                  <c:v>0.25519917399999997</c:v>
                </c:pt>
                <c:pt idx="127">
                  <c:v>0.25492705799999998</c:v>
                </c:pt>
                <c:pt idx="128">
                  <c:v>0.25459322600000001</c:v>
                </c:pt>
                <c:pt idx="129">
                  <c:v>0.25423103600000002</c:v>
                </c:pt>
                <c:pt idx="130">
                  <c:v>0.25404884799999999</c:v>
                </c:pt>
                <c:pt idx="131">
                  <c:v>0.25376747399999999</c:v>
                </c:pt>
                <c:pt idx="132">
                  <c:v>0.25360977400000001</c:v>
                </c:pt>
                <c:pt idx="133">
                  <c:v>0.25352349099999999</c:v>
                </c:pt>
                <c:pt idx="134">
                  <c:v>0.25344485999999999</c:v>
                </c:pt>
                <c:pt idx="135">
                  <c:v>0.253309646</c:v>
                </c:pt>
                <c:pt idx="136">
                  <c:v>0.25321556200000001</c:v>
                </c:pt>
                <c:pt idx="137">
                  <c:v>0.25311136000000001</c:v>
                </c:pt>
                <c:pt idx="138">
                  <c:v>0.25304470600000001</c:v>
                </c:pt>
                <c:pt idx="139">
                  <c:v>0.25296305899999999</c:v>
                </c:pt>
                <c:pt idx="140">
                  <c:v>0.252899612</c:v>
                </c:pt>
                <c:pt idx="141">
                  <c:v>0.25282832999999999</c:v>
                </c:pt>
                <c:pt idx="142">
                  <c:v>0.252817342</c:v>
                </c:pt>
                <c:pt idx="143">
                  <c:v>0.233825335</c:v>
                </c:pt>
                <c:pt idx="144">
                  <c:v>0.23370043400000001</c:v>
                </c:pt>
                <c:pt idx="145">
                  <c:v>0.23350546999999999</c:v>
                </c:pt>
                <c:pt idx="146">
                  <c:v>0.23326946500000001</c:v>
                </c:pt>
                <c:pt idx="147">
                  <c:v>0.233211591</c:v>
                </c:pt>
                <c:pt idx="148">
                  <c:v>0.233113032</c:v>
                </c:pt>
                <c:pt idx="149">
                  <c:v>0.23302060299999999</c:v>
                </c:pt>
                <c:pt idx="150">
                  <c:v>0.23276840200000001</c:v>
                </c:pt>
                <c:pt idx="151">
                  <c:v>0.23243121</c:v>
                </c:pt>
                <c:pt idx="152">
                  <c:v>0.23212268599999999</c:v>
                </c:pt>
                <c:pt idx="153">
                  <c:v>0.23197746899999999</c:v>
                </c:pt>
                <c:pt idx="154">
                  <c:v>0.23182972299999999</c:v>
                </c:pt>
                <c:pt idx="155">
                  <c:v>0.23180425499999999</c:v>
                </c:pt>
                <c:pt idx="156">
                  <c:v>0.23172605299999999</c:v>
                </c:pt>
                <c:pt idx="157">
                  <c:v>0.231371087</c:v>
                </c:pt>
                <c:pt idx="158">
                  <c:v>0.23049154099999999</c:v>
                </c:pt>
                <c:pt idx="159">
                  <c:v>0.23034653199999999</c:v>
                </c:pt>
                <c:pt idx="160">
                  <c:v>0.23025994699999999</c:v>
                </c:pt>
                <c:pt idx="161">
                  <c:v>0.23019081</c:v>
                </c:pt>
                <c:pt idx="162">
                  <c:v>0.23006549400000001</c:v>
                </c:pt>
                <c:pt idx="163">
                  <c:v>0.229923724</c:v>
                </c:pt>
                <c:pt idx="164">
                  <c:v>0.22975917300000001</c:v>
                </c:pt>
                <c:pt idx="165">
                  <c:v>0.229625474</c:v>
                </c:pt>
                <c:pt idx="166">
                  <c:v>0.229499391</c:v>
                </c:pt>
                <c:pt idx="167">
                  <c:v>0.22939897400000001</c:v>
                </c:pt>
                <c:pt idx="168">
                  <c:v>0.229369769</c:v>
                </c:pt>
                <c:pt idx="169">
                  <c:v>0.22930514299999999</c:v>
                </c:pt>
                <c:pt idx="170">
                  <c:v>0.22913139799999999</c:v>
                </c:pt>
                <c:pt idx="171">
                  <c:v>0.22667652099999999</c:v>
                </c:pt>
                <c:pt idx="172">
                  <c:v>0.224347197</c:v>
                </c:pt>
                <c:pt idx="173">
                  <c:v>0.221773369</c:v>
                </c:pt>
                <c:pt idx="174">
                  <c:v>0.218568507</c:v>
                </c:pt>
                <c:pt idx="175">
                  <c:v>0.209874691</c:v>
                </c:pt>
                <c:pt idx="176">
                  <c:v>0.19958480300000001</c:v>
                </c:pt>
                <c:pt idx="177">
                  <c:v>0.18996469999999999</c:v>
                </c:pt>
                <c:pt idx="178">
                  <c:v>0.18238415899999999</c:v>
                </c:pt>
                <c:pt idx="179">
                  <c:v>0.17070920000000001</c:v>
                </c:pt>
                <c:pt idx="180">
                  <c:v>0.15009204500000001</c:v>
                </c:pt>
                <c:pt idx="181">
                  <c:v>0.13670304999999999</c:v>
                </c:pt>
                <c:pt idx="182">
                  <c:v>0.122960826</c:v>
                </c:pt>
                <c:pt idx="183">
                  <c:v>0.112729284</c:v>
                </c:pt>
                <c:pt idx="184">
                  <c:v>8.7501856000000003E-2</c:v>
                </c:pt>
                <c:pt idx="185">
                  <c:v>6.1326969000000002E-2</c:v>
                </c:pt>
                <c:pt idx="186">
                  <c:v>3.6084012999999998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E9-4BFA-8C30-2A622C3351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/>
          </c:spPr>
          <c:marker>
            <c:symbol val="none"/>
          </c:marker>
          <c:xVal>
            <c:numRef>
              <c:f>'Uniform Patch'!$B$2:$B$172</c:f>
              <c:numCache>
                <c:formatCode>General</c:formatCode>
                <c:ptCount val="171"/>
                <c:pt idx="0">
                  <c:v>19.600000000000001</c:v>
                </c:pt>
                <c:pt idx="1">
                  <c:v>19.5</c:v>
                </c:pt>
                <c:pt idx="2">
                  <c:v>19.600000000000001</c:v>
                </c:pt>
                <c:pt idx="3">
                  <c:v>20.7</c:v>
                </c:pt>
                <c:pt idx="4">
                  <c:v>20.8</c:v>
                </c:pt>
                <c:pt idx="5">
                  <c:v>19.8</c:v>
                </c:pt>
                <c:pt idx="6">
                  <c:v>20</c:v>
                </c:pt>
                <c:pt idx="7">
                  <c:v>20.2</c:v>
                </c:pt>
                <c:pt idx="8">
                  <c:v>20.2</c:v>
                </c:pt>
                <c:pt idx="9">
                  <c:v>20.2</c:v>
                </c:pt>
                <c:pt idx="10">
                  <c:v>19.8</c:v>
                </c:pt>
                <c:pt idx="11">
                  <c:v>20.2</c:v>
                </c:pt>
                <c:pt idx="12">
                  <c:v>20.6</c:v>
                </c:pt>
                <c:pt idx="13">
                  <c:v>20.7</c:v>
                </c:pt>
                <c:pt idx="14">
                  <c:v>20.9</c:v>
                </c:pt>
                <c:pt idx="15">
                  <c:v>20.399999999999999</c:v>
                </c:pt>
                <c:pt idx="16">
                  <c:v>20.3</c:v>
                </c:pt>
                <c:pt idx="17">
                  <c:v>20.399999999999999</c:v>
                </c:pt>
                <c:pt idx="18">
                  <c:v>20.5</c:v>
                </c:pt>
                <c:pt idx="19">
                  <c:v>20.5</c:v>
                </c:pt>
                <c:pt idx="20">
                  <c:v>20.5</c:v>
                </c:pt>
                <c:pt idx="21">
                  <c:v>20.5</c:v>
                </c:pt>
                <c:pt idx="22">
                  <c:v>20.5</c:v>
                </c:pt>
                <c:pt idx="23">
                  <c:v>20.5</c:v>
                </c:pt>
                <c:pt idx="24">
                  <c:v>19.899999999999999</c:v>
                </c:pt>
                <c:pt idx="25">
                  <c:v>20.399999999999999</c:v>
                </c:pt>
                <c:pt idx="26">
                  <c:v>20.5</c:v>
                </c:pt>
                <c:pt idx="27">
                  <c:v>20.9</c:v>
                </c:pt>
                <c:pt idx="28">
                  <c:v>22.2</c:v>
                </c:pt>
                <c:pt idx="29">
                  <c:v>21.9</c:v>
                </c:pt>
                <c:pt idx="30">
                  <c:v>22.7</c:v>
                </c:pt>
                <c:pt idx="31">
                  <c:v>21.9</c:v>
                </c:pt>
                <c:pt idx="32">
                  <c:v>21.2</c:v>
                </c:pt>
                <c:pt idx="33">
                  <c:v>21.6</c:v>
                </c:pt>
                <c:pt idx="34">
                  <c:v>21.8</c:v>
                </c:pt>
                <c:pt idx="35">
                  <c:v>22.6</c:v>
                </c:pt>
                <c:pt idx="36">
                  <c:v>22.1</c:v>
                </c:pt>
                <c:pt idx="37">
                  <c:v>22</c:v>
                </c:pt>
                <c:pt idx="38">
                  <c:v>22</c:v>
                </c:pt>
                <c:pt idx="39">
                  <c:v>24.1</c:v>
                </c:pt>
                <c:pt idx="40">
                  <c:v>24.9</c:v>
                </c:pt>
                <c:pt idx="41">
                  <c:v>25.4</c:v>
                </c:pt>
                <c:pt idx="42">
                  <c:v>25.8</c:v>
                </c:pt>
                <c:pt idx="43">
                  <c:v>25.9</c:v>
                </c:pt>
                <c:pt idx="44">
                  <c:v>26.1</c:v>
                </c:pt>
                <c:pt idx="45">
                  <c:v>25.6</c:v>
                </c:pt>
                <c:pt idx="46">
                  <c:v>25.8</c:v>
                </c:pt>
                <c:pt idx="47">
                  <c:v>26</c:v>
                </c:pt>
                <c:pt idx="48">
                  <c:v>26</c:v>
                </c:pt>
                <c:pt idx="49">
                  <c:v>26.1</c:v>
                </c:pt>
                <c:pt idx="50">
                  <c:v>21.5</c:v>
                </c:pt>
                <c:pt idx="51">
                  <c:v>20.5</c:v>
                </c:pt>
                <c:pt idx="52">
                  <c:v>27</c:v>
                </c:pt>
                <c:pt idx="53">
                  <c:v>21.8</c:v>
                </c:pt>
                <c:pt idx="54">
                  <c:v>33.5</c:v>
                </c:pt>
                <c:pt idx="55">
                  <c:v>34.299999999999997</c:v>
                </c:pt>
                <c:pt idx="56">
                  <c:v>34.200000000000003</c:v>
                </c:pt>
                <c:pt idx="57">
                  <c:v>33.200000000000003</c:v>
                </c:pt>
                <c:pt idx="58">
                  <c:v>33.200000000000003</c:v>
                </c:pt>
                <c:pt idx="59">
                  <c:v>33.200000000000003</c:v>
                </c:pt>
                <c:pt idx="60">
                  <c:v>33.200000000000003</c:v>
                </c:pt>
                <c:pt idx="61">
                  <c:v>32.9</c:v>
                </c:pt>
                <c:pt idx="62">
                  <c:v>31.8</c:v>
                </c:pt>
                <c:pt idx="63">
                  <c:v>32.5</c:v>
                </c:pt>
                <c:pt idx="64">
                  <c:v>34.5</c:v>
                </c:pt>
                <c:pt idx="65">
                  <c:v>33.9</c:v>
                </c:pt>
                <c:pt idx="66">
                  <c:v>39.6</c:v>
                </c:pt>
                <c:pt idx="67">
                  <c:v>39.700000000000003</c:v>
                </c:pt>
                <c:pt idx="68">
                  <c:v>42.6</c:v>
                </c:pt>
                <c:pt idx="69">
                  <c:v>42.9</c:v>
                </c:pt>
                <c:pt idx="70">
                  <c:v>42.5</c:v>
                </c:pt>
                <c:pt idx="71">
                  <c:v>42.2</c:v>
                </c:pt>
                <c:pt idx="72">
                  <c:v>48.4</c:v>
                </c:pt>
                <c:pt idx="73">
                  <c:v>47.9</c:v>
                </c:pt>
                <c:pt idx="74">
                  <c:v>52</c:v>
                </c:pt>
                <c:pt idx="75">
                  <c:v>52.4</c:v>
                </c:pt>
                <c:pt idx="76">
                  <c:v>51.6</c:v>
                </c:pt>
                <c:pt idx="77">
                  <c:v>52.1</c:v>
                </c:pt>
                <c:pt idx="78">
                  <c:v>59.1</c:v>
                </c:pt>
                <c:pt idx="79">
                  <c:v>58.1</c:v>
                </c:pt>
                <c:pt idx="80">
                  <c:v>61.3</c:v>
                </c:pt>
                <c:pt idx="81">
                  <c:v>62.2</c:v>
                </c:pt>
                <c:pt idx="82">
                  <c:v>62</c:v>
                </c:pt>
                <c:pt idx="83">
                  <c:v>62.4</c:v>
                </c:pt>
                <c:pt idx="84">
                  <c:v>61.4</c:v>
                </c:pt>
                <c:pt idx="85">
                  <c:v>65.599999999999994</c:v>
                </c:pt>
                <c:pt idx="86">
                  <c:v>66.3</c:v>
                </c:pt>
                <c:pt idx="87">
                  <c:v>66</c:v>
                </c:pt>
                <c:pt idx="88">
                  <c:v>65.599999999999994</c:v>
                </c:pt>
                <c:pt idx="89">
                  <c:v>65.8</c:v>
                </c:pt>
                <c:pt idx="90">
                  <c:v>64.400000000000006</c:v>
                </c:pt>
                <c:pt idx="91">
                  <c:v>71.5</c:v>
                </c:pt>
                <c:pt idx="92">
                  <c:v>71</c:v>
                </c:pt>
                <c:pt idx="93">
                  <c:v>73.599999999999994</c:v>
                </c:pt>
                <c:pt idx="94">
                  <c:v>73.900000000000006</c:v>
                </c:pt>
                <c:pt idx="95">
                  <c:v>76.099999999999994</c:v>
                </c:pt>
                <c:pt idx="96">
                  <c:v>77.3</c:v>
                </c:pt>
                <c:pt idx="97">
                  <c:v>78</c:v>
                </c:pt>
                <c:pt idx="98">
                  <c:v>78</c:v>
                </c:pt>
                <c:pt idx="99">
                  <c:v>78</c:v>
                </c:pt>
                <c:pt idx="100">
                  <c:v>77.599999999999994</c:v>
                </c:pt>
                <c:pt idx="101">
                  <c:v>77.8</c:v>
                </c:pt>
                <c:pt idx="102">
                  <c:v>78.5</c:v>
                </c:pt>
                <c:pt idx="103">
                  <c:v>78.5</c:v>
                </c:pt>
                <c:pt idx="104">
                  <c:v>79</c:v>
                </c:pt>
                <c:pt idx="105">
                  <c:v>79</c:v>
                </c:pt>
                <c:pt idx="106">
                  <c:v>78</c:v>
                </c:pt>
                <c:pt idx="107">
                  <c:v>79.3</c:v>
                </c:pt>
                <c:pt idx="108">
                  <c:v>80</c:v>
                </c:pt>
                <c:pt idx="109">
                  <c:v>79.400000000000006</c:v>
                </c:pt>
                <c:pt idx="110">
                  <c:v>80.099999999999994</c:v>
                </c:pt>
                <c:pt idx="111">
                  <c:v>81.2</c:v>
                </c:pt>
                <c:pt idx="112">
                  <c:v>81.2</c:v>
                </c:pt>
                <c:pt idx="113">
                  <c:v>81.3</c:v>
                </c:pt>
                <c:pt idx="114">
                  <c:v>82.5</c:v>
                </c:pt>
                <c:pt idx="115">
                  <c:v>81.400000000000006</c:v>
                </c:pt>
                <c:pt idx="116">
                  <c:v>86.1</c:v>
                </c:pt>
                <c:pt idx="117">
                  <c:v>86.3</c:v>
                </c:pt>
                <c:pt idx="118">
                  <c:v>87.5</c:v>
                </c:pt>
                <c:pt idx="119">
                  <c:v>86.5</c:v>
                </c:pt>
                <c:pt idx="120">
                  <c:v>87.3</c:v>
                </c:pt>
                <c:pt idx="121">
                  <c:v>88.2</c:v>
                </c:pt>
                <c:pt idx="122">
                  <c:v>87.6</c:v>
                </c:pt>
                <c:pt idx="123">
                  <c:v>88.1</c:v>
                </c:pt>
                <c:pt idx="124">
                  <c:v>89</c:v>
                </c:pt>
                <c:pt idx="125">
                  <c:v>89</c:v>
                </c:pt>
                <c:pt idx="126">
                  <c:v>89.8</c:v>
                </c:pt>
                <c:pt idx="127">
                  <c:v>89.5</c:v>
                </c:pt>
                <c:pt idx="128">
                  <c:v>89.6</c:v>
                </c:pt>
                <c:pt idx="129">
                  <c:v>89.4</c:v>
                </c:pt>
                <c:pt idx="130">
                  <c:v>89.6</c:v>
                </c:pt>
                <c:pt idx="131">
                  <c:v>89.1</c:v>
                </c:pt>
                <c:pt idx="132">
                  <c:v>89.3</c:v>
                </c:pt>
                <c:pt idx="133">
                  <c:v>89.4</c:v>
                </c:pt>
                <c:pt idx="134">
                  <c:v>90.5</c:v>
                </c:pt>
                <c:pt idx="135">
                  <c:v>89.8</c:v>
                </c:pt>
                <c:pt idx="136">
                  <c:v>89.9</c:v>
                </c:pt>
                <c:pt idx="137">
                  <c:v>89.9</c:v>
                </c:pt>
                <c:pt idx="138">
                  <c:v>90.4</c:v>
                </c:pt>
                <c:pt idx="139">
                  <c:v>90.3</c:v>
                </c:pt>
                <c:pt idx="140">
                  <c:v>90.1</c:v>
                </c:pt>
                <c:pt idx="141">
                  <c:v>90.7</c:v>
                </c:pt>
                <c:pt idx="142">
                  <c:v>90.5</c:v>
                </c:pt>
                <c:pt idx="143">
                  <c:v>90.4</c:v>
                </c:pt>
                <c:pt idx="144">
                  <c:v>90.5</c:v>
                </c:pt>
                <c:pt idx="145">
                  <c:v>90.8</c:v>
                </c:pt>
                <c:pt idx="146">
                  <c:v>91.5</c:v>
                </c:pt>
                <c:pt idx="147">
                  <c:v>90.6</c:v>
                </c:pt>
                <c:pt idx="148">
                  <c:v>91.1</c:v>
                </c:pt>
                <c:pt idx="149">
                  <c:v>91.1</c:v>
                </c:pt>
                <c:pt idx="150">
                  <c:v>91.2</c:v>
                </c:pt>
                <c:pt idx="151">
                  <c:v>91.7</c:v>
                </c:pt>
                <c:pt idx="152">
                  <c:v>91</c:v>
                </c:pt>
                <c:pt idx="153">
                  <c:v>91.2</c:v>
                </c:pt>
                <c:pt idx="154">
                  <c:v>91.2</c:v>
                </c:pt>
                <c:pt idx="155">
                  <c:v>91.3</c:v>
                </c:pt>
                <c:pt idx="156">
                  <c:v>91.4</c:v>
                </c:pt>
                <c:pt idx="157">
                  <c:v>91.6</c:v>
                </c:pt>
                <c:pt idx="158">
                  <c:v>91.8</c:v>
                </c:pt>
                <c:pt idx="159">
                  <c:v>91.8</c:v>
                </c:pt>
                <c:pt idx="160">
                  <c:v>92</c:v>
                </c:pt>
                <c:pt idx="161">
                  <c:v>93.1</c:v>
                </c:pt>
                <c:pt idx="162">
                  <c:v>93.3</c:v>
                </c:pt>
                <c:pt idx="163">
                  <c:v>93.3</c:v>
                </c:pt>
                <c:pt idx="164">
                  <c:v>93.5</c:v>
                </c:pt>
                <c:pt idx="165">
                  <c:v>93.6</c:v>
                </c:pt>
                <c:pt idx="166">
                  <c:v>93.7</c:v>
                </c:pt>
                <c:pt idx="167">
                  <c:v>93.8</c:v>
                </c:pt>
                <c:pt idx="168">
                  <c:v>93.6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Patch'!$E$2:$E$172</c:f>
              <c:numCache>
                <c:formatCode>General</c:formatCode>
                <c:ptCount val="171"/>
                <c:pt idx="0">
                  <c:v>0.43515095250746699</c:v>
                </c:pt>
                <c:pt idx="1">
                  <c:v>0.434898692411534</c:v>
                </c:pt>
                <c:pt idx="2">
                  <c:v>0.43467107615751299</c:v>
                </c:pt>
                <c:pt idx="3">
                  <c:v>0.43518402458639699</c:v>
                </c:pt>
                <c:pt idx="4">
                  <c:v>0.43506987986845103</c:v>
                </c:pt>
                <c:pt idx="5">
                  <c:v>0.434301727294921</c:v>
                </c:pt>
                <c:pt idx="6">
                  <c:v>0.43539549704158997</c:v>
                </c:pt>
                <c:pt idx="7">
                  <c:v>0.43532861507640103</c:v>
                </c:pt>
                <c:pt idx="8">
                  <c:v>0.43527111995921403</c:v>
                </c:pt>
                <c:pt idx="9">
                  <c:v>0.43519116569967797</c:v>
                </c:pt>
                <c:pt idx="10">
                  <c:v>0.434985285141888</c:v>
                </c:pt>
                <c:pt idx="11">
                  <c:v>0.43438250732421801</c:v>
                </c:pt>
                <c:pt idx="12">
                  <c:v>0.43411532413258203</c:v>
                </c:pt>
                <c:pt idx="13">
                  <c:v>0.43385253367704502</c:v>
                </c:pt>
                <c:pt idx="14">
                  <c:v>0.43323099472943399</c:v>
                </c:pt>
                <c:pt idx="15">
                  <c:v>0.43356863044289901</c:v>
                </c:pt>
                <c:pt idx="16">
                  <c:v>0.42233914364085401</c:v>
                </c:pt>
                <c:pt idx="17">
                  <c:v>0.42191512882008197</c:v>
                </c:pt>
                <c:pt idx="18">
                  <c:v>0.42094841631720997</c:v>
                </c:pt>
                <c:pt idx="19">
                  <c:v>0.42089571964039502</c:v>
                </c:pt>
                <c:pt idx="20">
                  <c:v>0.42082775878906198</c:v>
                </c:pt>
                <c:pt idx="21">
                  <c:v>0.42078038114659899</c:v>
                </c:pt>
                <c:pt idx="22">
                  <c:v>0.42075814998851102</c:v>
                </c:pt>
                <c:pt idx="23">
                  <c:v>0.42073433191636</c:v>
                </c:pt>
                <c:pt idx="24">
                  <c:v>0.420286312327665</c:v>
                </c:pt>
                <c:pt idx="25">
                  <c:v>0.419840829288258</c:v>
                </c:pt>
                <c:pt idx="26">
                  <c:v>0.41970583029354303</c:v>
                </c:pt>
                <c:pt idx="27">
                  <c:v>0.41897682459214097</c:v>
                </c:pt>
                <c:pt idx="28">
                  <c:v>0.41697391465130901</c:v>
                </c:pt>
                <c:pt idx="29">
                  <c:v>0.41679646031996698</c:v>
                </c:pt>
                <c:pt idx="30">
                  <c:v>0.41789923993278899</c:v>
                </c:pt>
                <c:pt idx="31">
                  <c:v>0.41772367769129098</c:v>
                </c:pt>
                <c:pt idx="32">
                  <c:v>0.40723517025218198</c:v>
                </c:pt>
                <c:pt idx="33">
                  <c:v>0.40765617639878199</c:v>
                </c:pt>
                <c:pt idx="34">
                  <c:v>0.407256660012637</c:v>
                </c:pt>
                <c:pt idx="35">
                  <c:v>0.40678082993451198</c:v>
                </c:pt>
                <c:pt idx="36">
                  <c:v>0.40666201423196202</c:v>
                </c:pt>
                <c:pt idx="37">
                  <c:v>0.40653413121840498</c:v>
                </c:pt>
                <c:pt idx="38">
                  <c:v>0.40639850212545903</c:v>
                </c:pt>
                <c:pt idx="39">
                  <c:v>0.40604302080939703</c:v>
                </c:pt>
                <c:pt idx="40">
                  <c:v>0.405978556913488</c:v>
                </c:pt>
                <c:pt idx="41">
                  <c:v>0.39965104765050502</c:v>
                </c:pt>
                <c:pt idx="42">
                  <c:v>0.39947070492015102</c:v>
                </c:pt>
                <c:pt idx="43">
                  <c:v>0.399742668600643</c:v>
                </c:pt>
                <c:pt idx="44">
                  <c:v>0.398743000703699</c:v>
                </c:pt>
                <c:pt idx="45">
                  <c:v>0.39870124727136902</c:v>
                </c:pt>
                <c:pt idx="46">
                  <c:v>0.39829271742876798</c:v>
                </c:pt>
                <c:pt idx="47">
                  <c:v>0.39785758882410299</c:v>
                </c:pt>
                <c:pt idx="48">
                  <c:v>0.39745318424000398</c:v>
                </c:pt>
                <c:pt idx="49">
                  <c:v>0.39661069623161699</c:v>
                </c:pt>
                <c:pt idx="50">
                  <c:v>0.39731479420381399</c:v>
                </c:pt>
                <c:pt idx="51">
                  <c:v>0.39642813289866702</c:v>
                </c:pt>
                <c:pt idx="52">
                  <c:v>0.37068892176010998</c:v>
                </c:pt>
                <c:pt idx="53">
                  <c:v>0.37022157377355203</c:v>
                </c:pt>
                <c:pt idx="54">
                  <c:v>0.36718546788832701</c:v>
                </c:pt>
                <c:pt idx="55">
                  <c:v>0.36613008207433301</c:v>
                </c:pt>
                <c:pt idx="56">
                  <c:v>0.36564515057732</c:v>
                </c:pt>
                <c:pt idx="57">
                  <c:v>0.36389078117819301</c:v>
                </c:pt>
                <c:pt idx="58">
                  <c:v>0.36381067433076703</c:v>
                </c:pt>
                <c:pt idx="59">
                  <c:v>0.36377038753733898</c:v>
                </c:pt>
                <c:pt idx="60">
                  <c:v>0.363735586727366</c:v>
                </c:pt>
                <c:pt idx="61">
                  <c:v>0.36359890567555098</c:v>
                </c:pt>
                <c:pt idx="62">
                  <c:v>0.36316113819795498</c:v>
                </c:pt>
                <c:pt idx="63">
                  <c:v>0.36301438993566099</c:v>
                </c:pt>
                <c:pt idx="64">
                  <c:v>0.36260401826746302</c:v>
                </c:pt>
                <c:pt idx="65">
                  <c:v>0.36206421975528402</c:v>
                </c:pt>
                <c:pt idx="66">
                  <c:v>0.35041286872414901</c:v>
                </c:pt>
                <c:pt idx="67">
                  <c:v>0.350208354276769</c:v>
                </c:pt>
                <c:pt idx="68">
                  <c:v>0.34950715726964598</c:v>
                </c:pt>
                <c:pt idx="69">
                  <c:v>0.34921260160558298</c:v>
                </c:pt>
                <c:pt idx="70">
                  <c:v>0.34911895392922698</c:v>
                </c:pt>
                <c:pt idx="71">
                  <c:v>0.34872465425379101</c:v>
                </c:pt>
                <c:pt idx="72">
                  <c:v>0.33009030510397502</c:v>
                </c:pt>
                <c:pt idx="73">
                  <c:v>0.32987351720473301</c:v>
                </c:pt>
                <c:pt idx="74">
                  <c:v>0.32880732637293197</c:v>
                </c:pt>
                <c:pt idx="75">
                  <c:v>0.32855605002010502</c:v>
                </c:pt>
                <c:pt idx="76">
                  <c:v>0.32775793277516002</c:v>
                </c:pt>
                <c:pt idx="77">
                  <c:v>0.32750291891659</c:v>
                </c:pt>
                <c:pt idx="78">
                  <c:v>0.31562776991900199</c:v>
                </c:pt>
                <c:pt idx="79">
                  <c:v>0.314945603314568</c:v>
                </c:pt>
                <c:pt idx="80">
                  <c:v>0.31401984719669102</c:v>
                </c:pt>
                <c:pt idx="81">
                  <c:v>0.31387557983398401</c:v>
                </c:pt>
                <c:pt idx="82">
                  <c:v>0.31364261043772901</c:v>
                </c:pt>
                <c:pt idx="83">
                  <c:v>0.31291579302619399</c:v>
                </c:pt>
                <c:pt idx="84">
                  <c:v>0.31263306920668599</c:v>
                </c:pt>
                <c:pt idx="85">
                  <c:v>0.30667642570944298</c:v>
                </c:pt>
                <c:pt idx="86">
                  <c:v>0.30648528693704002</c:v>
                </c:pt>
                <c:pt idx="87">
                  <c:v>0.306321642707375</c:v>
                </c:pt>
                <c:pt idx="88">
                  <c:v>0.30626352826286701</c:v>
                </c:pt>
                <c:pt idx="89">
                  <c:v>0.306210488712086</c:v>
                </c:pt>
                <c:pt idx="90">
                  <c:v>0.30586289888269702</c:v>
                </c:pt>
                <c:pt idx="91">
                  <c:v>0.29284559003044502</c:v>
                </c:pt>
                <c:pt idx="92">
                  <c:v>0.29231360760857</c:v>
                </c:pt>
                <c:pt idx="93">
                  <c:v>0.29197247493968198</c:v>
                </c:pt>
                <c:pt idx="94">
                  <c:v>0.29168776927274798</c:v>
                </c:pt>
                <c:pt idx="95">
                  <c:v>0.28607623111500402</c:v>
                </c:pt>
                <c:pt idx="96">
                  <c:v>0.28575408935546798</c:v>
                </c:pt>
                <c:pt idx="97">
                  <c:v>0.28546999404009599</c:v>
                </c:pt>
                <c:pt idx="98">
                  <c:v>0.28533529304055599</c:v>
                </c:pt>
                <c:pt idx="99">
                  <c:v>0.28510077981387799</c:v>
                </c:pt>
                <c:pt idx="100">
                  <c:v>0.28499214980181498</c:v>
                </c:pt>
                <c:pt idx="101">
                  <c:v>0.284925714829388</c:v>
                </c:pt>
                <c:pt idx="102">
                  <c:v>0.28480989523494898</c:v>
                </c:pt>
                <c:pt idx="103">
                  <c:v>0.28463444070255001</c:v>
                </c:pt>
                <c:pt idx="104">
                  <c:v>0.28428534833122698</c:v>
                </c:pt>
                <c:pt idx="105">
                  <c:v>0.28420636345358402</c:v>
                </c:pt>
                <c:pt idx="106">
                  <c:v>0.283888332591337</c:v>
                </c:pt>
                <c:pt idx="107">
                  <c:v>0.283246915929457</c:v>
                </c:pt>
                <c:pt idx="108">
                  <c:v>0.28308361457375902</c:v>
                </c:pt>
                <c:pt idx="109">
                  <c:v>0.28273809096392399</c:v>
                </c:pt>
                <c:pt idx="110">
                  <c:v>0.281890522676355</c:v>
                </c:pt>
                <c:pt idx="111">
                  <c:v>0.28177040907915901</c:v>
                </c:pt>
                <c:pt idx="112">
                  <c:v>0.28170373714671398</c:v>
                </c:pt>
                <c:pt idx="113">
                  <c:v>0.28142709350585898</c:v>
                </c:pt>
                <c:pt idx="114">
                  <c:v>0.28090924790326199</c:v>
                </c:pt>
                <c:pt idx="115">
                  <c:v>0.28052605483111198</c:v>
                </c:pt>
                <c:pt idx="116">
                  <c:v>0.27473963120404399</c:v>
                </c:pt>
                <c:pt idx="117">
                  <c:v>0.27439673749138299</c:v>
                </c:pt>
                <c:pt idx="118">
                  <c:v>0.27426075295840902</c:v>
                </c:pt>
                <c:pt idx="119">
                  <c:v>0.27411781939338198</c:v>
                </c:pt>
                <c:pt idx="120">
                  <c:v>0.27401194314395599</c:v>
                </c:pt>
                <c:pt idx="121">
                  <c:v>0.27392289644129098</c:v>
                </c:pt>
                <c:pt idx="122">
                  <c:v>0.27364952356674999</c:v>
                </c:pt>
                <c:pt idx="123">
                  <c:v>0.271399658203125</c:v>
                </c:pt>
                <c:pt idx="124">
                  <c:v>0.27123615938074402</c:v>
                </c:pt>
                <c:pt idx="125">
                  <c:v>0.27108726232191999</c:v>
                </c:pt>
                <c:pt idx="126">
                  <c:v>0.271027720731847</c:v>
                </c:pt>
                <c:pt idx="127">
                  <c:v>0.27090558220358402</c:v>
                </c:pt>
                <c:pt idx="128">
                  <c:v>0.270906749052159</c:v>
                </c:pt>
                <c:pt idx="129">
                  <c:v>0.27085622271369397</c:v>
                </c:pt>
                <c:pt idx="130">
                  <c:v>0.27077256505629499</c:v>
                </c:pt>
                <c:pt idx="131">
                  <c:v>0.27065703627642401</c:v>
                </c:pt>
                <c:pt idx="132">
                  <c:v>0.26976307588464998</c:v>
                </c:pt>
                <c:pt idx="133">
                  <c:v>0.269677860035615</c:v>
                </c:pt>
                <c:pt idx="134">
                  <c:v>0.25321840892118502</c:v>
                </c:pt>
                <c:pt idx="135">
                  <c:v>0.25269520479090002</c:v>
                </c:pt>
                <c:pt idx="136">
                  <c:v>0.25213994284237101</c:v>
                </c:pt>
                <c:pt idx="137">
                  <c:v>0.25201131304572599</c:v>
                </c:pt>
                <c:pt idx="138">
                  <c:v>0.251419512580422</c:v>
                </c:pt>
                <c:pt idx="139">
                  <c:v>0.25115792308134099</c:v>
                </c:pt>
                <c:pt idx="140">
                  <c:v>0.25094202737247201</c:v>
                </c:pt>
                <c:pt idx="141">
                  <c:v>0.25088550522748099</c:v>
                </c:pt>
                <c:pt idx="142">
                  <c:v>0.25083230052274802</c:v>
                </c:pt>
                <c:pt idx="143">
                  <c:v>0.250802748736213</c:v>
                </c:pt>
                <c:pt idx="144">
                  <c:v>0.25071977682674601</c:v>
                </c:pt>
                <c:pt idx="145">
                  <c:v>0.250647715849034</c:v>
                </c:pt>
                <c:pt idx="146">
                  <c:v>0.25071290139590902</c:v>
                </c:pt>
                <c:pt idx="147">
                  <c:v>0.25067175651999002</c:v>
                </c:pt>
                <c:pt idx="148">
                  <c:v>0.231218861299402</c:v>
                </c:pt>
                <c:pt idx="149">
                  <c:v>0.23133283547794101</c:v>
                </c:pt>
                <c:pt idx="150">
                  <c:v>0.23091796875000001</c:v>
                </c:pt>
                <c:pt idx="151">
                  <c:v>0.230891030704273</c:v>
                </c:pt>
                <c:pt idx="152">
                  <c:v>0.230757557588465</c:v>
                </c:pt>
                <c:pt idx="153">
                  <c:v>0.23067544017118499</c:v>
                </c:pt>
                <c:pt idx="154">
                  <c:v>0.228183565027573</c:v>
                </c:pt>
                <c:pt idx="155">
                  <c:v>0.225738963407628</c:v>
                </c:pt>
                <c:pt idx="156">
                  <c:v>0.22291198012408001</c:v>
                </c:pt>
                <c:pt idx="157">
                  <c:v>0.21938392549402499</c:v>
                </c:pt>
                <c:pt idx="158">
                  <c:v>0.21058281034581799</c:v>
                </c:pt>
                <c:pt idx="159">
                  <c:v>0.200190239401424</c:v>
                </c:pt>
                <c:pt idx="160">
                  <c:v>0.190463630227481</c:v>
                </c:pt>
                <c:pt idx="161">
                  <c:v>0.18279285026999001</c:v>
                </c:pt>
                <c:pt idx="162">
                  <c:v>0.171118239458869</c:v>
                </c:pt>
                <c:pt idx="163">
                  <c:v>0.15038834874770199</c:v>
                </c:pt>
                <c:pt idx="164">
                  <c:v>0.13694921156939299</c:v>
                </c:pt>
                <c:pt idx="165">
                  <c:v>0.123146775189568</c:v>
                </c:pt>
                <c:pt idx="166">
                  <c:v>0.112879268870634</c:v>
                </c:pt>
                <c:pt idx="167">
                  <c:v>8.7559272317325298E-2</c:v>
                </c:pt>
                <c:pt idx="168">
                  <c:v>6.1366257611443001E-2</c:v>
                </c:pt>
                <c:pt idx="169">
                  <c:v>3.6090317670036703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4E9-4BFA-8C30-2A622C33519B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</a:ln>
            <a:effectLst/>
          </c:spPr>
          <c:marker>
            <c:symbol val="none"/>
          </c:marker>
          <c:dPt>
            <c:idx val="12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5-E4E9-4BFA-8C30-2A622C33519B}"/>
              </c:ext>
            </c:extLst>
          </c:dPt>
          <c:xVal>
            <c:numRef>
              <c:f>'Uniform Filters'!$B$1:$B$188</c:f>
              <c:numCache>
                <c:formatCode>General</c:formatCode>
                <c:ptCount val="188"/>
                <c:pt idx="0">
                  <c:v>19.7</c:v>
                </c:pt>
                <c:pt idx="1">
                  <c:v>20</c:v>
                </c:pt>
                <c:pt idx="2">
                  <c:v>19.5</c:v>
                </c:pt>
                <c:pt idx="3">
                  <c:v>19.3</c:v>
                </c:pt>
                <c:pt idx="4">
                  <c:v>19.7</c:v>
                </c:pt>
                <c:pt idx="5">
                  <c:v>19.600000000000001</c:v>
                </c:pt>
                <c:pt idx="6">
                  <c:v>19</c:v>
                </c:pt>
                <c:pt idx="7">
                  <c:v>20.5</c:v>
                </c:pt>
                <c:pt idx="8">
                  <c:v>21.5</c:v>
                </c:pt>
                <c:pt idx="9">
                  <c:v>20.8</c:v>
                </c:pt>
                <c:pt idx="10">
                  <c:v>21.5</c:v>
                </c:pt>
                <c:pt idx="11">
                  <c:v>21.9</c:v>
                </c:pt>
                <c:pt idx="12">
                  <c:v>20.7</c:v>
                </c:pt>
                <c:pt idx="13">
                  <c:v>20.7</c:v>
                </c:pt>
                <c:pt idx="14">
                  <c:v>20.7</c:v>
                </c:pt>
                <c:pt idx="15">
                  <c:v>20.7</c:v>
                </c:pt>
                <c:pt idx="16">
                  <c:v>20.6</c:v>
                </c:pt>
                <c:pt idx="17">
                  <c:v>20.6</c:v>
                </c:pt>
                <c:pt idx="18">
                  <c:v>20.6</c:v>
                </c:pt>
                <c:pt idx="19">
                  <c:v>20.100000000000001</c:v>
                </c:pt>
                <c:pt idx="20">
                  <c:v>20.3</c:v>
                </c:pt>
                <c:pt idx="21">
                  <c:v>19.8</c:v>
                </c:pt>
                <c:pt idx="22">
                  <c:v>20.2</c:v>
                </c:pt>
                <c:pt idx="23">
                  <c:v>20.2</c:v>
                </c:pt>
                <c:pt idx="24">
                  <c:v>20.8</c:v>
                </c:pt>
                <c:pt idx="25">
                  <c:v>20.399999999999999</c:v>
                </c:pt>
                <c:pt idx="26">
                  <c:v>20.399999999999999</c:v>
                </c:pt>
                <c:pt idx="27">
                  <c:v>20.5</c:v>
                </c:pt>
                <c:pt idx="28">
                  <c:v>21.8</c:v>
                </c:pt>
                <c:pt idx="29">
                  <c:v>22.2</c:v>
                </c:pt>
                <c:pt idx="30">
                  <c:v>21.2</c:v>
                </c:pt>
                <c:pt idx="31">
                  <c:v>21.5</c:v>
                </c:pt>
                <c:pt idx="32">
                  <c:v>26.1</c:v>
                </c:pt>
                <c:pt idx="33">
                  <c:v>24.9</c:v>
                </c:pt>
                <c:pt idx="34">
                  <c:v>25.6</c:v>
                </c:pt>
                <c:pt idx="35">
                  <c:v>24.4</c:v>
                </c:pt>
                <c:pt idx="36">
                  <c:v>26.1</c:v>
                </c:pt>
                <c:pt idx="37">
                  <c:v>22.6</c:v>
                </c:pt>
                <c:pt idx="38">
                  <c:v>25.5</c:v>
                </c:pt>
                <c:pt idx="39">
                  <c:v>25.5</c:v>
                </c:pt>
                <c:pt idx="40">
                  <c:v>25.5</c:v>
                </c:pt>
                <c:pt idx="41">
                  <c:v>25.5</c:v>
                </c:pt>
                <c:pt idx="42">
                  <c:v>25.5</c:v>
                </c:pt>
                <c:pt idx="43">
                  <c:v>25.5</c:v>
                </c:pt>
                <c:pt idx="44">
                  <c:v>25.4</c:v>
                </c:pt>
                <c:pt idx="45">
                  <c:v>26.5</c:v>
                </c:pt>
                <c:pt idx="46">
                  <c:v>26.5</c:v>
                </c:pt>
                <c:pt idx="47">
                  <c:v>27</c:v>
                </c:pt>
                <c:pt idx="48">
                  <c:v>27.5</c:v>
                </c:pt>
                <c:pt idx="49">
                  <c:v>26.9</c:v>
                </c:pt>
                <c:pt idx="50">
                  <c:v>28.1</c:v>
                </c:pt>
                <c:pt idx="51">
                  <c:v>28.2</c:v>
                </c:pt>
                <c:pt idx="52">
                  <c:v>24.1</c:v>
                </c:pt>
                <c:pt idx="53">
                  <c:v>28.1</c:v>
                </c:pt>
                <c:pt idx="54">
                  <c:v>24.3</c:v>
                </c:pt>
                <c:pt idx="55">
                  <c:v>28.3</c:v>
                </c:pt>
                <c:pt idx="56">
                  <c:v>28.4</c:v>
                </c:pt>
                <c:pt idx="57">
                  <c:v>28.1</c:v>
                </c:pt>
                <c:pt idx="58">
                  <c:v>28.7</c:v>
                </c:pt>
                <c:pt idx="59">
                  <c:v>28.6</c:v>
                </c:pt>
                <c:pt idx="60">
                  <c:v>29.4</c:v>
                </c:pt>
                <c:pt idx="61">
                  <c:v>29.4</c:v>
                </c:pt>
                <c:pt idx="62">
                  <c:v>30.6</c:v>
                </c:pt>
                <c:pt idx="63">
                  <c:v>30.1</c:v>
                </c:pt>
                <c:pt idx="64">
                  <c:v>30.9</c:v>
                </c:pt>
                <c:pt idx="65">
                  <c:v>37.4</c:v>
                </c:pt>
                <c:pt idx="66">
                  <c:v>37.299999999999997</c:v>
                </c:pt>
                <c:pt idx="67">
                  <c:v>36.6</c:v>
                </c:pt>
                <c:pt idx="68">
                  <c:v>38.1</c:v>
                </c:pt>
                <c:pt idx="69">
                  <c:v>37.200000000000003</c:v>
                </c:pt>
                <c:pt idx="70">
                  <c:v>40.1</c:v>
                </c:pt>
                <c:pt idx="71">
                  <c:v>41.7</c:v>
                </c:pt>
                <c:pt idx="72">
                  <c:v>39.299999999999997</c:v>
                </c:pt>
                <c:pt idx="73">
                  <c:v>40.299999999999997</c:v>
                </c:pt>
                <c:pt idx="74">
                  <c:v>39</c:v>
                </c:pt>
                <c:pt idx="75">
                  <c:v>40.799999999999997</c:v>
                </c:pt>
                <c:pt idx="76">
                  <c:v>40.5</c:v>
                </c:pt>
                <c:pt idx="77">
                  <c:v>40.1</c:v>
                </c:pt>
                <c:pt idx="78">
                  <c:v>41</c:v>
                </c:pt>
                <c:pt idx="79">
                  <c:v>42.1</c:v>
                </c:pt>
                <c:pt idx="80">
                  <c:v>41.5</c:v>
                </c:pt>
                <c:pt idx="81">
                  <c:v>42.1</c:v>
                </c:pt>
                <c:pt idx="82">
                  <c:v>42.2</c:v>
                </c:pt>
                <c:pt idx="83">
                  <c:v>42.3</c:v>
                </c:pt>
                <c:pt idx="84">
                  <c:v>43.1</c:v>
                </c:pt>
                <c:pt idx="85">
                  <c:v>43.4</c:v>
                </c:pt>
                <c:pt idx="86">
                  <c:v>45</c:v>
                </c:pt>
                <c:pt idx="87">
                  <c:v>44.8</c:v>
                </c:pt>
                <c:pt idx="88">
                  <c:v>45.8</c:v>
                </c:pt>
                <c:pt idx="89">
                  <c:v>45.2</c:v>
                </c:pt>
                <c:pt idx="90">
                  <c:v>45</c:v>
                </c:pt>
                <c:pt idx="91">
                  <c:v>46</c:v>
                </c:pt>
                <c:pt idx="92">
                  <c:v>46.2</c:v>
                </c:pt>
                <c:pt idx="93">
                  <c:v>45.6</c:v>
                </c:pt>
                <c:pt idx="94">
                  <c:v>53.6</c:v>
                </c:pt>
                <c:pt idx="95">
                  <c:v>54.5</c:v>
                </c:pt>
                <c:pt idx="96">
                  <c:v>54.5</c:v>
                </c:pt>
                <c:pt idx="97">
                  <c:v>56</c:v>
                </c:pt>
                <c:pt idx="98">
                  <c:v>58</c:v>
                </c:pt>
                <c:pt idx="99">
                  <c:v>56.3</c:v>
                </c:pt>
                <c:pt idx="100">
                  <c:v>57.9</c:v>
                </c:pt>
                <c:pt idx="101">
                  <c:v>58.7</c:v>
                </c:pt>
                <c:pt idx="102">
                  <c:v>61.9</c:v>
                </c:pt>
                <c:pt idx="103">
                  <c:v>61.8</c:v>
                </c:pt>
                <c:pt idx="104">
                  <c:v>62.5</c:v>
                </c:pt>
                <c:pt idx="105">
                  <c:v>61.1</c:v>
                </c:pt>
                <c:pt idx="106">
                  <c:v>62.9</c:v>
                </c:pt>
                <c:pt idx="107">
                  <c:v>61.5</c:v>
                </c:pt>
                <c:pt idx="108">
                  <c:v>63</c:v>
                </c:pt>
                <c:pt idx="109">
                  <c:v>62.6</c:v>
                </c:pt>
                <c:pt idx="110">
                  <c:v>62.9</c:v>
                </c:pt>
                <c:pt idx="111">
                  <c:v>63.6</c:v>
                </c:pt>
                <c:pt idx="112">
                  <c:v>62.8</c:v>
                </c:pt>
                <c:pt idx="113">
                  <c:v>62.6</c:v>
                </c:pt>
                <c:pt idx="114">
                  <c:v>64.099999999999994</c:v>
                </c:pt>
                <c:pt idx="115">
                  <c:v>63.2</c:v>
                </c:pt>
                <c:pt idx="116">
                  <c:v>63.4</c:v>
                </c:pt>
                <c:pt idx="117">
                  <c:v>63.3</c:v>
                </c:pt>
                <c:pt idx="118">
                  <c:v>64.8</c:v>
                </c:pt>
                <c:pt idx="119">
                  <c:v>63.3</c:v>
                </c:pt>
                <c:pt idx="120">
                  <c:v>63.8</c:v>
                </c:pt>
                <c:pt idx="121">
                  <c:v>64.099999999999994</c:v>
                </c:pt>
                <c:pt idx="122">
                  <c:v>60.2</c:v>
                </c:pt>
                <c:pt idx="123">
                  <c:v>59.4</c:v>
                </c:pt>
                <c:pt idx="124">
                  <c:v>69</c:v>
                </c:pt>
                <c:pt idx="125">
                  <c:v>69.7</c:v>
                </c:pt>
                <c:pt idx="126">
                  <c:v>68.099999999999994</c:v>
                </c:pt>
                <c:pt idx="127">
                  <c:v>69.8</c:v>
                </c:pt>
                <c:pt idx="128">
                  <c:v>70.099999999999994</c:v>
                </c:pt>
                <c:pt idx="129">
                  <c:v>71.099999999999994</c:v>
                </c:pt>
                <c:pt idx="130">
                  <c:v>70.7</c:v>
                </c:pt>
                <c:pt idx="131">
                  <c:v>72.900000000000006</c:v>
                </c:pt>
                <c:pt idx="132">
                  <c:v>66.8</c:v>
                </c:pt>
                <c:pt idx="133">
                  <c:v>66.400000000000006</c:v>
                </c:pt>
                <c:pt idx="134">
                  <c:v>79.8</c:v>
                </c:pt>
                <c:pt idx="135">
                  <c:v>79.400000000000006</c:v>
                </c:pt>
                <c:pt idx="136">
                  <c:v>77.8</c:v>
                </c:pt>
                <c:pt idx="137">
                  <c:v>78.8</c:v>
                </c:pt>
                <c:pt idx="138">
                  <c:v>79.099999999999994</c:v>
                </c:pt>
                <c:pt idx="139">
                  <c:v>79.599999999999994</c:v>
                </c:pt>
                <c:pt idx="140">
                  <c:v>79.7</c:v>
                </c:pt>
                <c:pt idx="141">
                  <c:v>79.2</c:v>
                </c:pt>
                <c:pt idx="142">
                  <c:v>79.900000000000006</c:v>
                </c:pt>
                <c:pt idx="143">
                  <c:v>79.599999999999994</c:v>
                </c:pt>
                <c:pt idx="144">
                  <c:v>85.4</c:v>
                </c:pt>
                <c:pt idx="145">
                  <c:v>84.8</c:v>
                </c:pt>
                <c:pt idx="146">
                  <c:v>85.3</c:v>
                </c:pt>
                <c:pt idx="147">
                  <c:v>84.6</c:v>
                </c:pt>
                <c:pt idx="148">
                  <c:v>84.8</c:v>
                </c:pt>
                <c:pt idx="149">
                  <c:v>85.6</c:v>
                </c:pt>
                <c:pt idx="150">
                  <c:v>85.9</c:v>
                </c:pt>
                <c:pt idx="151">
                  <c:v>85.2</c:v>
                </c:pt>
                <c:pt idx="152">
                  <c:v>90.2</c:v>
                </c:pt>
                <c:pt idx="153">
                  <c:v>88.9</c:v>
                </c:pt>
                <c:pt idx="154">
                  <c:v>89</c:v>
                </c:pt>
                <c:pt idx="155">
                  <c:v>88.5</c:v>
                </c:pt>
                <c:pt idx="156">
                  <c:v>88.6</c:v>
                </c:pt>
                <c:pt idx="157">
                  <c:v>89.4</c:v>
                </c:pt>
                <c:pt idx="158">
                  <c:v>89.9</c:v>
                </c:pt>
                <c:pt idx="159">
                  <c:v>89.2</c:v>
                </c:pt>
                <c:pt idx="160">
                  <c:v>89.5</c:v>
                </c:pt>
                <c:pt idx="161">
                  <c:v>90</c:v>
                </c:pt>
                <c:pt idx="162">
                  <c:v>90.1</c:v>
                </c:pt>
                <c:pt idx="163">
                  <c:v>90.1</c:v>
                </c:pt>
                <c:pt idx="164">
                  <c:v>90.1</c:v>
                </c:pt>
                <c:pt idx="165">
                  <c:v>90</c:v>
                </c:pt>
                <c:pt idx="166">
                  <c:v>89.6</c:v>
                </c:pt>
                <c:pt idx="167">
                  <c:v>88.9</c:v>
                </c:pt>
                <c:pt idx="168">
                  <c:v>89.9</c:v>
                </c:pt>
                <c:pt idx="169">
                  <c:v>90</c:v>
                </c:pt>
                <c:pt idx="170">
                  <c:v>89.7</c:v>
                </c:pt>
                <c:pt idx="171">
                  <c:v>89.6</c:v>
                </c:pt>
                <c:pt idx="172">
                  <c:v>89.8</c:v>
                </c:pt>
                <c:pt idx="173">
                  <c:v>90.1</c:v>
                </c:pt>
                <c:pt idx="174">
                  <c:v>90.1</c:v>
                </c:pt>
                <c:pt idx="175">
                  <c:v>90.3</c:v>
                </c:pt>
                <c:pt idx="176">
                  <c:v>90.6</c:v>
                </c:pt>
                <c:pt idx="177">
                  <c:v>91.3</c:v>
                </c:pt>
                <c:pt idx="178">
                  <c:v>92.5</c:v>
                </c:pt>
                <c:pt idx="179">
                  <c:v>92.9</c:v>
                </c:pt>
                <c:pt idx="180">
                  <c:v>92.9</c:v>
                </c:pt>
                <c:pt idx="181">
                  <c:v>92.8</c:v>
                </c:pt>
                <c:pt idx="182">
                  <c:v>92.9</c:v>
                </c:pt>
                <c:pt idx="183">
                  <c:v>93.1</c:v>
                </c:pt>
                <c:pt idx="184">
                  <c:v>94.3</c:v>
                </c:pt>
                <c:pt idx="185">
                  <c:v>93.8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Uniform Filters'!$E$1:$E$188</c:f>
              <c:numCache>
                <c:formatCode>General</c:formatCode>
                <c:ptCount val="188"/>
                <c:pt idx="0">
                  <c:v>0.43729103896197102</c:v>
                </c:pt>
                <c:pt idx="1">
                  <c:v>0.43710262343462702</c:v>
                </c:pt>
                <c:pt idx="2">
                  <c:v>0.43667211016486601</c:v>
                </c:pt>
                <c:pt idx="3">
                  <c:v>0.43665225399241703</c:v>
                </c:pt>
                <c:pt idx="4">
                  <c:v>0.43606400074678298</c:v>
                </c:pt>
                <c:pt idx="5">
                  <c:v>0.43593154727711397</c:v>
                </c:pt>
                <c:pt idx="6">
                  <c:v>0.43641425637637798</c:v>
                </c:pt>
                <c:pt idx="7">
                  <c:v>0.43660043693991202</c:v>
                </c:pt>
                <c:pt idx="8">
                  <c:v>0.43627071784524302</c:v>
                </c:pt>
                <c:pt idx="9">
                  <c:v>0.43563274787453998</c:v>
                </c:pt>
                <c:pt idx="10">
                  <c:v>0.43473205925436498</c:v>
                </c:pt>
                <c:pt idx="11">
                  <c:v>0.43284513047162199</c:v>
                </c:pt>
                <c:pt idx="12">
                  <c:v>0.43204048785041299</c:v>
                </c:pt>
                <c:pt idx="13">
                  <c:v>0.43215223604089997</c:v>
                </c:pt>
                <c:pt idx="14">
                  <c:v>0.431766895967371</c:v>
                </c:pt>
                <c:pt idx="15">
                  <c:v>0.432009613037109</c:v>
                </c:pt>
                <c:pt idx="16">
                  <c:v>0.431367634492761</c:v>
                </c:pt>
                <c:pt idx="17">
                  <c:v>0.43009206614774798</c:v>
                </c:pt>
                <c:pt idx="18">
                  <c:v>0.430167150160845</c:v>
                </c:pt>
                <c:pt idx="19">
                  <c:v>0.42935785271139698</c:v>
                </c:pt>
                <c:pt idx="20">
                  <c:v>0.42844293571920899</c:v>
                </c:pt>
                <c:pt idx="21">
                  <c:v>0.42833891027113902</c:v>
                </c:pt>
                <c:pt idx="22">
                  <c:v>0.42635441320082701</c:v>
                </c:pt>
                <c:pt idx="23">
                  <c:v>0.426007241641773</c:v>
                </c:pt>
                <c:pt idx="24">
                  <c:v>0.420705061968635</c:v>
                </c:pt>
                <c:pt idx="25">
                  <c:v>0.42008893181295898</c:v>
                </c:pt>
                <c:pt idx="26">
                  <c:v>0.42024569343118101</c:v>
                </c:pt>
                <c:pt idx="27">
                  <c:v>0.41995866483800498</c:v>
                </c:pt>
                <c:pt idx="28">
                  <c:v>0.414749693029067</c:v>
                </c:pt>
                <c:pt idx="29">
                  <c:v>0.414311159021714</c:v>
                </c:pt>
                <c:pt idx="30">
                  <c:v>0.41414716832777998</c:v>
                </c:pt>
                <c:pt idx="31">
                  <c:v>0.41366405531939299</c:v>
                </c:pt>
                <c:pt idx="32">
                  <c:v>0.38995005170036701</c:v>
                </c:pt>
                <c:pt idx="33">
                  <c:v>0.38868274464326702</c:v>
                </c:pt>
                <c:pt idx="34">
                  <c:v>0.38797022381950802</c:v>
                </c:pt>
                <c:pt idx="35">
                  <c:v>0.38767825137867601</c:v>
                </c:pt>
                <c:pt idx="36">
                  <c:v>0.38731944544175001</c:v>
                </c:pt>
                <c:pt idx="37">
                  <c:v>0.38538980102539</c:v>
                </c:pt>
                <c:pt idx="38">
                  <c:v>0.38531387508616699</c:v>
                </c:pt>
                <c:pt idx="39">
                  <c:v>0.38532681453929202</c:v>
                </c:pt>
                <c:pt idx="40">
                  <c:v>0.38529523064108401</c:v>
                </c:pt>
                <c:pt idx="41">
                  <c:v>0.38516841035730698</c:v>
                </c:pt>
                <c:pt idx="42">
                  <c:v>0.38511543902228801</c:v>
                </c:pt>
                <c:pt idx="43">
                  <c:v>0.38508754954618502</c:v>
                </c:pt>
                <c:pt idx="44">
                  <c:v>0.38513457533892398</c:v>
                </c:pt>
                <c:pt idx="45">
                  <c:v>0.37495514095530702</c:v>
                </c:pt>
                <c:pt idx="46">
                  <c:v>0.37393779440487102</c:v>
                </c:pt>
                <c:pt idx="47">
                  <c:v>0.37356088974896601</c:v>
                </c:pt>
                <c:pt idx="48">
                  <c:v>0.37350124763039899</c:v>
                </c:pt>
                <c:pt idx="49">
                  <c:v>0.37303857780905297</c:v>
                </c:pt>
                <c:pt idx="50">
                  <c:v>0.37249300967945698</c:v>
                </c:pt>
                <c:pt idx="51">
                  <c:v>0.37258568976907103</c:v>
                </c:pt>
                <c:pt idx="52">
                  <c:v>0.37291334084903399</c:v>
                </c:pt>
                <c:pt idx="53">
                  <c:v>0.37181739717371298</c:v>
                </c:pt>
                <c:pt idx="54">
                  <c:v>0.372120293112362</c:v>
                </c:pt>
                <c:pt idx="55">
                  <c:v>0.37095890897862999</c:v>
                </c:pt>
                <c:pt idx="56">
                  <c:v>0.37084677303538599</c:v>
                </c:pt>
                <c:pt idx="57">
                  <c:v>0.37064786125631799</c:v>
                </c:pt>
                <c:pt idx="58">
                  <c:v>0.36945718563304197</c:v>
                </c:pt>
                <c:pt idx="59">
                  <c:v>0.36931945621265999</c:v>
                </c:pt>
                <c:pt idx="60">
                  <c:v>0.35333709357766502</c:v>
                </c:pt>
                <c:pt idx="61">
                  <c:v>0.35273081880457202</c:v>
                </c:pt>
                <c:pt idx="62">
                  <c:v>0.35257471062155299</c:v>
                </c:pt>
                <c:pt idx="63">
                  <c:v>0.35192094331629098</c:v>
                </c:pt>
                <c:pt idx="64">
                  <c:v>0.35183709896311999</c:v>
                </c:pt>
                <c:pt idx="65">
                  <c:v>0.33870672427906701</c:v>
                </c:pt>
                <c:pt idx="66">
                  <c:v>0.33818666525447999</c:v>
                </c:pt>
                <c:pt idx="67">
                  <c:v>0.33811838845645598</c:v>
                </c:pt>
                <c:pt idx="68">
                  <c:v>0.33805173627068003</c:v>
                </c:pt>
                <c:pt idx="69">
                  <c:v>0.33803397324505902</c:v>
                </c:pt>
                <c:pt idx="70">
                  <c:v>0.33768331729664502</c:v>
                </c:pt>
                <c:pt idx="71">
                  <c:v>0.33764541266946202</c:v>
                </c:pt>
                <c:pt idx="72">
                  <c:v>0.33759855382582699</c:v>
                </c:pt>
                <c:pt idx="73">
                  <c:v>0.33663679414636899</c:v>
                </c:pt>
                <c:pt idx="74">
                  <c:v>0.33658735566980602</c:v>
                </c:pt>
                <c:pt idx="75">
                  <c:v>0.32472381771311998</c:v>
                </c:pt>
                <c:pt idx="76">
                  <c:v>0.32435153736787598</c:v>
                </c:pt>
                <c:pt idx="77">
                  <c:v>0.32430340576171801</c:v>
                </c:pt>
                <c:pt idx="78">
                  <c:v>0.32385589958639699</c:v>
                </c:pt>
                <c:pt idx="79">
                  <c:v>0.32388335104549598</c:v>
                </c:pt>
                <c:pt idx="80">
                  <c:v>0.32319887946633702</c:v>
                </c:pt>
                <c:pt idx="81">
                  <c:v>0.32306966445025198</c:v>
                </c:pt>
                <c:pt idx="82">
                  <c:v>0.32301600198184699</c:v>
                </c:pt>
                <c:pt idx="83">
                  <c:v>0.322445752312155</c:v>
                </c:pt>
                <c:pt idx="84">
                  <c:v>0.322327755198759</c:v>
                </c:pt>
                <c:pt idx="85">
                  <c:v>0.321903724221622</c:v>
                </c:pt>
                <c:pt idx="86">
                  <c:v>0.31248497278550003</c:v>
                </c:pt>
                <c:pt idx="87">
                  <c:v>0.31189413272633199</c:v>
                </c:pt>
                <c:pt idx="88">
                  <c:v>0.31169740744197999</c:v>
                </c:pt>
                <c:pt idx="89">
                  <c:v>0.31153092148724698</c:v>
                </c:pt>
                <c:pt idx="90">
                  <c:v>0.31145956061868102</c:v>
                </c:pt>
                <c:pt idx="91">
                  <c:v>0.311089231603285</c:v>
                </c:pt>
                <c:pt idx="92">
                  <c:v>0.31046845559512798</c:v>
                </c:pt>
                <c:pt idx="93">
                  <c:v>0.31032421695484802</c:v>
                </c:pt>
                <c:pt idx="94">
                  <c:v>0.30902159028894699</c:v>
                </c:pt>
                <c:pt idx="95">
                  <c:v>0.30889788638844201</c:v>
                </c:pt>
                <c:pt idx="96">
                  <c:v>0.30898552389705802</c:v>
                </c:pt>
                <c:pt idx="97">
                  <c:v>0.30875856287339098</c:v>
                </c:pt>
                <c:pt idx="98">
                  <c:v>0.30845572796989801</c:v>
                </c:pt>
                <c:pt idx="99">
                  <c:v>0.30585600191004098</c:v>
                </c:pt>
                <c:pt idx="100">
                  <c:v>0.30601178876091401</c:v>
                </c:pt>
                <c:pt idx="101">
                  <c:v>0.30595101569680599</c:v>
                </c:pt>
                <c:pt idx="102">
                  <c:v>0.30598181331858898</c:v>
                </c:pt>
                <c:pt idx="103">
                  <c:v>0.30581996962603403</c:v>
                </c:pt>
                <c:pt idx="104">
                  <c:v>0.30556810625861602</c:v>
                </c:pt>
                <c:pt idx="105">
                  <c:v>0.30546091775333101</c:v>
                </c:pt>
                <c:pt idx="106">
                  <c:v>0.30549954941693402</c:v>
                </c:pt>
                <c:pt idx="107">
                  <c:v>0.305408976835363</c:v>
                </c:pt>
                <c:pt idx="108">
                  <c:v>0.305241794361787</c:v>
                </c:pt>
                <c:pt idx="109">
                  <c:v>0.30523305197322997</c:v>
                </c:pt>
                <c:pt idx="110">
                  <c:v>0.30510586188821198</c:v>
                </c:pt>
                <c:pt idx="111">
                  <c:v>0.30512941068761401</c:v>
                </c:pt>
                <c:pt idx="112">
                  <c:v>0.30507093182731998</c:v>
                </c:pt>
                <c:pt idx="113">
                  <c:v>0.305127005184398</c:v>
                </c:pt>
                <c:pt idx="114">
                  <c:v>0.30509164608226103</c:v>
                </c:pt>
                <c:pt idx="115">
                  <c:v>0.28555291389016502</c:v>
                </c:pt>
                <c:pt idx="116">
                  <c:v>0.285575222239774</c:v>
                </c:pt>
                <c:pt idx="117">
                  <c:v>0.28560221952550502</c:v>
                </c:pt>
                <c:pt idx="118">
                  <c:v>0.28533743286132801</c:v>
                </c:pt>
                <c:pt idx="119">
                  <c:v>0.285300432990579</c:v>
                </c:pt>
                <c:pt idx="120">
                  <c:v>0.28507084566004098</c:v>
                </c:pt>
                <c:pt idx="121">
                  <c:v>0.285019051944508</c:v>
                </c:pt>
                <c:pt idx="122">
                  <c:v>0.28446789371266001</c:v>
                </c:pt>
                <c:pt idx="123">
                  <c:v>0.28427268353630503</c:v>
                </c:pt>
                <c:pt idx="124">
                  <c:v>0.272550515567555</c:v>
                </c:pt>
                <c:pt idx="125">
                  <c:v>0.27219021965475598</c:v>
                </c:pt>
                <c:pt idx="126">
                  <c:v>0.271850928811466</c:v>
                </c:pt>
                <c:pt idx="127">
                  <c:v>0.27165634334788602</c:v>
                </c:pt>
                <c:pt idx="128">
                  <c:v>0.27156046070772</c:v>
                </c:pt>
                <c:pt idx="129">
                  <c:v>0.271099496280445</c:v>
                </c:pt>
                <c:pt idx="130">
                  <c:v>0.27107527609432402</c:v>
                </c:pt>
                <c:pt idx="131">
                  <c:v>0.27098125323127298</c:v>
                </c:pt>
                <c:pt idx="132">
                  <c:v>0.27036711210363001</c:v>
                </c:pt>
                <c:pt idx="133">
                  <c:v>0.27011804558248997</c:v>
                </c:pt>
                <c:pt idx="134">
                  <c:v>0.26426607917336797</c:v>
                </c:pt>
                <c:pt idx="135">
                  <c:v>0.26409850356157999</c:v>
                </c:pt>
                <c:pt idx="136">
                  <c:v>0.26387327844956299</c:v>
                </c:pt>
                <c:pt idx="137">
                  <c:v>0.26374530926872702</c:v>
                </c:pt>
                <c:pt idx="138">
                  <c:v>0.26373384722541299</c:v>
                </c:pt>
                <c:pt idx="139">
                  <c:v>0.26363862879136002</c:v>
                </c:pt>
                <c:pt idx="140">
                  <c:v>0.26361324175666301</c:v>
                </c:pt>
                <c:pt idx="141">
                  <c:v>0.26348901546702602</c:v>
                </c:pt>
                <c:pt idx="142">
                  <c:v>0.262759336583754</c:v>
                </c:pt>
                <c:pt idx="143">
                  <c:v>0.26275553983800498</c:v>
                </c:pt>
                <c:pt idx="144">
                  <c:v>0.243856036017922</c:v>
                </c:pt>
                <c:pt idx="145">
                  <c:v>0.24341026575425001</c:v>
                </c:pt>
                <c:pt idx="146">
                  <c:v>0.243491447897518</c:v>
                </c:pt>
                <c:pt idx="147">
                  <c:v>0.24302546781652101</c:v>
                </c:pt>
                <c:pt idx="148">
                  <c:v>0.2429769969267</c:v>
                </c:pt>
                <c:pt idx="149">
                  <c:v>0.242287778966567</c:v>
                </c:pt>
                <c:pt idx="150">
                  <c:v>0.24206047865923699</c:v>
                </c:pt>
                <c:pt idx="151">
                  <c:v>0.24188869341681901</c:v>
                </c:pt>
                <c:pt idx="152">
                  <c:v>0.23590615306181001</c:v>
                </c:pt>
                <c:pt idx="153">
                  <c:v>0.23560969453699401</c:v>
                </c:pt>
                <c:pt idx="154">
                  <c:v>0.23563431683708599</c:v>
                </c:pt>
                <c:pt idx="155">
                  <c:v>0.23551204546760099</c:v>
                </c:pt>
                <c:pt idx="156">
                  <c:v>0.23552252915326199</c:v>
                </c:pt>
                <c:pt idx="157">
                  <c:v>0.23565038703469601</c:v>
                </c:pt>
                <c:pt idx="158">
                  <c:v>0.235298946605009</c:v>
                </c:pt>
                <c:pt idx="159">
                  <c:v>0.23525777659696601</c:v>
                </c:pt>
                <c:pt idx="160">
                  <c:v>0.23533360380284901</c:v>
                </c:pt>
                <c:pt idx="161">
                  <c:v>0.23522801657284001</c:v>
                </c:pt>
                <c:pt idx="162">
                  <c:v>0.235193100873161</c:v>
                </c:pt>
                <c:pt idx="163">
                  <c:v>0.235081787109375</c:v>
                </c:pt>
                <c:pt idx="164">
                  <c:v>0.23503062169691999</c:v>
                </c:pt>
                <c:pt idx="165">
                  <c:v>0.23491936537798699</c:v>
                </c:pt>
                <c:pt idx="166">
                  <c:v>0.23473549876493499</c:v>
                </c:pt>
                <c:pt idx="167">
                  <c:v>0.234454284667968</c:v>
                </c:pt>
                <c:pt idx="168">
                  <c:v>0.23454358628216901</c:v>
                </c:pt>
                <c:pt idx="169">
                  <c:v>0.23402761302274799</c:v>
                </c:pt>
                <c:pt idx="170">
                  <c:v>0.23395764160156199</c:v>
                </c:pt>
                <c:pt idx="171">
                  <c:v>0.231443887149586</c:v>
                </c:pt>
                <c:pt idx="172">
                  <c:v>0.22910289091222399</c:v>
                </c:pt>
                <c:pt idx="173">
                  <c:v>0.226300659179687</c:v>
                </c:pt>
                <c:pt idx="174">
                  <c:v>0.22272409955193001</c:v>
                </c:pt>
                <c:pt idx="175">
                  <c:v>0.21405996165555999</c:v>
                </c:pt>
                <c:pt idx="176">
                  <c:v>0.203624213723575</c:v>
                </c:pt>
                <c:pt idx="177">
                  <c:v>0.19383775419347399</c:v>
                </c:pt>
                <c:pt idx="178">
                  <c:v>0.186050849465762</c:v>
                </c:pt>
                <c:pt idx="179">
                  <c:v>0.17423331227021999</c:v>
                </c:pt>
                <c:pt idx="180">
                  <c:v>0.15331418744255501</c:v>
                </c:pt>
                <c:pt idx="181">
                  <c:v>0.13961796659581799</c:v>
                </c:pt>
                <c:pt idx="182">
                  <c:v>0.12552972412109301</c:v>
                </c:pt>
                <c:pt idx="183">
                  <c:v>0.115243257410386</c:v>
                </c:pt>
                <c:pt idx="184">
                  <c:v>8.8011205336626805E-2</c:v>
                </c:pt>
                <c:pt idx="185">
                  <c:v>6.1469159294577198E-2</c:v>
                </c:pt>
                <c:pt idx="186">
                  <c:v>3.6106890510110297E-2</c:v>
                </c:pt>
                <c:pt idx="187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4E9-4BFA-8C30-2A622C33519B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/>
          </c:spPr>
          <c:marker>
            <c:symbol val="none"/>
          </c:marker>
          <c:xVal>
            <c:numRef>
              <c:f>'Uniform Layer'!$B$1:$B$171</c:f>
              <c:numCache>
                <c:formatCode>General</c:formatCode>
                <c:ptCount val="171"/>
                <c:pt idx="0">
                  <c:v>21.1</c:v>
                </c:pt>
                <c:pt idx="1">
                  <c:v>20.8</c:v>
                </c:pt>
                <c:pt idx="2">
                  <c:v>21</c:v>
                </c:pt>
                <c:pt idx="3">
                  <c:v>20.2</c:v>
                </c:pt>
                <c:pt idx="4">
                  <c:v>20.9</c:v>
                </c:pt>
                <c:pt idx="5">
                  <c:v>20.3</c:v>
                </c:pt>
                <c:pt idx="6">
                  <c:v>20.7</c:v>
                </c:pt>
                <c:pt idx="7">
                  <c:v>21.4</c:v>
                </c:pt>
                <c:pt idx="8">
                  <c:v>19.8</c:v>
                </c:pt>
                <c:pt idx="9">
                  <c:v>19.899999999999999</c:v>
                </c:pt>
                <c:pt idx="10">
                  <c:v>19.8</c:v>
                </c:pt>
                <c:pt idx="11">
                  <c:v>20.7</c:v>
                </c:pt>
                <c:pt idx="12">
                  <c:v>21</c:v>
                </c:pt>
                <c:pt idx="13">
                  <c:v>21.1</c:v>
                </c:pt>
                <c:pt idx="14">
                  <c:v>21.4</c:v>
                </c:pt>
                <c:pt idx="15">
                  <c:v>21.5</c:v>
                </c:pt>
                <c:pt idx="16">
                  <c:v>22.5</c:v>
                </c:pt>
                <c:pt idx="17">
                  <c:v>21.9</c:v>
                </c:pt>
                <c:pt idx="18">
                  <c:v>24.1</c:v>
                </c:pt>
                <c:pt idx="19">
                  <c:v>24.2</c:v>
                </c:pt>
                <c:pt idx="20">
                  <c:v>23.2</c:v>
                </c:pt>
                <c:pt idx="21">
                  <c:v>24.2</c:v>
                </c:pt>
                <c:pt idx="22">
                  <c:v>24.3</c:v>
                </c:pt>
                <c:pt idx="23">
                  <c:v>24</c:v>
                </c:pt>
                <c:pt idx="24">
                  <c:v>23.2</c:v>
                </c:pt>
                <c:pt idx="25">
                  <c:v>24.3</c:v>
                </c:pt>
                <c:pt idx="26">
                  <c:v>25.7</c:v>
                </c:pt>
                <c:pt idx="27">
                  <c:v>24.8</c:v>
                </c:pt>
                <c:pt idx="28">
                  <c:v>25.8</c:v>
                </c:pt>
                <c:pt idx="29">
                  <c:v>26.4</c:v>
                </c:pt>
                <c:pt idx="30">
                  <c:v>27.8</c:v>
                </c:pt>
                <c:pt idx="31">
                  <c:v>28</c:v>
                </c:pt>
                <c:pt idx="32">
                  <c:v>27.7</c:v>
                </c:pt>
                <c:pt idx="33">
                  <c:v>33.1</c:v>
                </c:pt>
                <c:pt idx="34">
                  <c:v>32.799999999999997</c:v>
                </c:pt>
                <c:pt idx="35">
                  <c:v>31.3</c:v>
                </c:pt>
                <c:pt idx="36">
                  <c:v>32.299999999999997</c:v>
                </c:pt>
                <c:pt idx="37">
                  <c:v>34</c:v>
                </c:pt>
                <c:pt idx="38">
                  <c:v>34.799999999999997</c:v>
                </c:pt>
                <c:pt idx="39">
                  <c:v>34.700000000000003</c:v>
                </c:pt>
                <c:pt idx="40">
                  <c:v>34.6</c:v>
                </c:pt>
                <c:pt idx="41">
                  <c:v>34.700000000000003</c:v>
                </c:pt>
                <c:pt idx="42">
                  <c:v>34.700000000000003</c:v>
                </c:pt>
                <c:pt idx="43">
                  <c:v>33.4</c:v>
                </c:pt>
                <c:pt idx="44">
                  <c:v>33.700000000000003</c:v>
                </c:pt>
                <c:pt idx="45">
                  <c:v>33.700000000000003</c:v>
                </c:pt>
                <c:pt idx="46">
                  <c:v>35.4</c:v>
                </c:pt>
                <c:pt idx="47">
                  <c:v>34.700000000000003</c:v>
                </c:pt>
                <c:pt idx="48">
                  <c:v>34.200000000000003</c:v>
                </c:pt>
                <c:pt idx="49">
                  <c:v>33.9</c:v>
                </c:pt>
                <c:pt idx="50">
                  <c:v>37.799999999999997</c:v>
                </c:pt>
                <c:pt idx="51">
                  <c:v>39.1</c:v>
                </c:pt>
                <c:pt idx="52">
                  <c:v>39.6</c:v>
                </c:pt>
                <c:pt idx="53">
                  <c:v>39.1</c:v>
                </c:pt>
                <c:pt idx="54">
                  <c:v>42.3</c:v>
                </c:pt>
                <c:pt idx="55">
                  <c:v>42.1</c:v>
                </c:pt>
                <c:pt idx="56">
                  <c:v>42.3</c:v>
                </c:pt>
                <c:pt idx="57">
                  <c:v>43.4</c:v>
                </c:pt>
                <c:pt idx="58">
                  <c:v>42.7</c:v>
                </c:pt>
                <c:pt idx="59">
                  <c:v>42.4</c:v>
                </c:pt>
                <c:pt idx="60">
                  <c:v>42.6</c:v>
                </c:pt>
                <c:pt idx="61">
                  <c:v>42.3</c:v>
                </c:pt>
                <c:pt idx="62">
                  <c:v>44</c:v>
                </c:pt>
                <c:pt idx="63">
                  <c:v>43.1</c:v>
                </c:pt>
                <c:pt idx="64">
                  <c:v>44.3</c:v>
                </c:pt>
                <c:pt idx="65">
                  <c:v>43.1</c:v>
                </c:pt>
                <c:pt idx="66">
                  <c:v>43.7</c:v>
                </c:pt>
                <c:pt idx="67">
                  <c:v>41.9</c:v>
                </c:pt>
                <c:pt idx="68">
                  <c:v>43.2</c:v>
                </c:pt>
                <c:pt idx="69">
                  <c:v>43.8</c:v>
                </c:pt>
                <c:pt idx="70">
                  <c:v>44.3</c:v>
                </c:pt>
                <c:pt idx="71">
                  <c:v>43.7</c:v>
                </c:pt>
                <c:pt idx="72">
                  <c:v>50.3</c:v>
                </c:pt>
                <c:pt idx="73">
                  <c:v>44.6</c:v>
                </c:pt>
                <c:pt idx="74">
                  <c:v>50.5</c:v>
                </c:pt>
                <c:pt idx="75">
                  <c:v>52.4</c:v>
                </c:pt>
                <c:pt idx="76">
                  <c:v>48.9</c:v>
                </c:pt>
                <c:pt idx="77">
                  <c:v>49.3</c:v>
                </c:pt>
                <c:pt idx="78">
                  <c:v>49.8</c:v>
                </c:pt>
                <c:pt idx="79">
                  <c:v>49.1</c:v>
                </c:pt>
                <c:pt idx="80">
                  <c:v>50.6</c:v>
                </c:pt>
                <c:pt idx="81">
                  <c:v>59.8</c:v>
                </c:pt>
                <c:pt idx="82">
                  <c:v>59.3</c:v>
                </c:pt>
                <c:pt idx="83">
                  <c:v>56.9</c:v>
                </c:pt>
                <c:pt idx="84">
                  <c:v>59.3</c:v>
                </c:pt>
                <c:pt idx="85">
                  <c:v>61.1</c:v>
                </c:pt>
                <c:pt idx="86">
                  <c:v>61</c:v>
                </c:pt>
                <c:pt idx="87">
                  <c:v>60.5</c:v>
                </c:pt>
                <c:pt idx="88">
                  <c:v>62.2</c:v>
                </c:pt>
                <c:pt idx="89">
                  <c:v>60.7</c:v>
                </c:pt>
                <c:pt idx="90">
                  <c:v>62.8</c:v>
                </c:pt>
                <c:pt idx="91">
                  <c:v>67</c:v>
                </c:pt>
                <c:pt idx="92">
                  <c:v>64.099999999999994</c:v>
                </c:pt>
                <c:pt idx="93">
                  <c:v>70</c:v>
                </c:pt>
                <c:pt idx="94">
                  <c:v>69.099999999999994</c:v>
                </c:pt>
                <c:pt idx="95">
                  <c:v>69</c:v>
                </c:pt>
                <c:pt idx="96">
                  <c:v>69.2</c:v>
                </c:pt>
                <c:pt idx="97">
                  <c:v>70.400000000000006</c:v>
                </c:pt>
                <c:pt idx="98">
                  <c:v>70.400000000000006</c:v>
                </c:pt>
                <c:pt idx="99">
                  <c:v>70.8</c:v>
                </c:pt>
                <c:pt idx="100">
                  <c:v>73.7</c:v>
                </c:pt>
                <c:pt idx="101">
                  <c:v>72.900000000000006</c:v>
                </c:pt>
                <c:pt idx="102">
                  <c:v>72.400000000000006</c:v>
                </c:pt>
                <c:pt idx="103">
                  <c:v>73.7</c:v>
                </c:pt>
                <c:pt idx="104">
                  <c:v>74.8</c:v>
                </c:pt>
                <c:pt idx="105">
                  <c:v>74.2</c:v>
                </c:pt>
                <c:pt idx="106">
                  <c:v>74.5</c:v>
                </c:pt>
                <c:pt idx="107">
                  <c:v>74.599999999999994</c:v>
                </c:pt>
                <c:pt idx="108">
                  <c:v>74.400000000000006</c:v>
                </c:pt>
                <c:pt idx="109">
                  <c:v>74.400000000000006</c:v>
                </c:pt>
                <c:pt idx="110">
                  <c:v>74.400000000000006</c:v>
                </c:pt>
                <c:pt idx="111">
                  <c:v>74.900000000000006</c:v>
                </c:pt>
                <c:pt idx="112">
                  <c:v>74.5</c:v>
                </c:pt>
                <c:pt idx="113">
                  <c:v>75.099999999999994</c:v>
                </c:pt>
                <c:pt idx="114">
                  <c:v>74.5</c:v>
                </c:pt>
                <c:pt idx="115">
                  <c:v>75</c:v>
                </c:pt>
                <c:pt idx="116">
                  <c:v>75.900000000000006</c:v>
                </c:pt>
                <c:pt idx="117">
                  <c:v>75.5</c:v>
                </c:pt>
                <c:pt idx="118">
                  <c:v>75.400000000000006</c:v>
                </c:pt>
                <c:pt idx="119">
                  <c:v>75.5</c:v>
                </c:pt>
                <c:pt idx="120">
                  <c:v>75.8</c:v>
                </c:pt>
                <c:pt idx="121">
                  <c:v>76</c:v>
                </c:pt>
                <c:pt idx="122">
                  <c:v>76.2</c:v>
                </c:pt>
                <c:pt idx="123">
                  <c:v>76.2</c:v>
                </c:pt>
                <c:pt idx="124">
                  <c:v>76.400000000000006</c:v>
                </c:pt>
                <c:pt idx="125">
                  <c:v>75.8</c:v>
                </c:pt>
                <c:pt idx="126">
                  <c:v>75</c:v>
                </c:pt>
                <c:pt idx="127">
                  <c:v>76.599999999999994</c:v>
                </c:pt>
                <c:pt idx="128">
                  <c:v>81.400000000000006</c:v>
                </c:pt>
                <c:pt idx="129">
                  <c:v>82</c:v>
                </c:pt>
                <c:pt idx="130">
                  <c:v>81.5</c:v>
                </c:pt>
                <c:pt idx="131">
                  <c:v>81.3</c:v>
                </c:pt>
                <c:pt idx="132">
                  <c:v>81.8</c:v>
                </c:pt>
                <c:pt idx="133">
                  <c:v>82.5</c:v>
                </c:pt>
                <c:pt idx="134">
                  <c:v>82.4</c:v>
                </c:pt>
                <c:pt idx="135">
                  <c:v>82.8</c:v>
                </c:pt>
                <c:pt idx="136">
                  <c:v>82.6</c:v>
                </c:pt>
                <c:pt idx="137">
                  <c:v>83.6</c:v>
                </c:pt>
                <c:pt idx="138">
                  <c:v>83.2</c:v>
                </c:pt>
                <c:pt idx="139">
                  <c:v>83.6</c:v>
                </c:pt>
                <c:pt idx="140">
                  <c:v>83.6</c:v>
                </c:pt>
                <c:pt idx="141">
                  <c:v>84.3</c:v>
                </c:pt>
                <c:pt idx="142">
                  <c:v>82.8</c:v>
                </c:pt>
                <c:pt idx="143">
                  <c:v>83.7</c:v>
                </c:pt>
                <c:pt idx="144">
                  <c:v>83.8</c:v>
                </c:pt>
                <c:pt idx="145">
                  <c:v>89.3</c:v>
                </c:pt>
                <c:pt idx="146">
                  <c:v>88.6</c:v>
                </c:pt>
                <c:pt idx="147">
                  <c:v>89</c:v>
                </c:pt>
                <c:pt idx="148">
                  <c:v>88.8</c:v>
                </c:pt>
                <c:pt idx="149">
                  <c:v>90.1</c:v>
                </c:pt>
                <c:pt idx="150">
                  <c:v>89.9</c:v>
                </c:pt>
                <c:pt idx="151">
                  <c:v>90</c:v>
                </c:pt>
                <c:pt idx="152">
                  <c:v>90</c:v>
                </c:pt>
                <c:pt idx="153">
                  <c:v>90.2</c:v>
                </c:pt>
                <c:pt idx="154">
                  <c:v>90.2</c:v>
                </c:pt>
                <c:pt idx="155">
                  <c:v>90.2</c:v>
                </c:pt>
                <c:pt idx="156">
                  <c:v>90.5</c:v>
                </c:pt>
                <c:pt idx="157">
                  <c:v>90.6</c:v>
                </c:pt>
                <c:pt idx="158">
                  <c:v>90.9</c:v>
                </c:pt>
                <c:pt idx="159">
                  <c:v>90.5</c:v>
                </c:pt>
                <c:pt idx="160">
                  <c:v>91.3</c:v>
                </c:pt>
                <c:pt idx="161">
                  <c:v>92.4</c:v>
                </c:pt>
                <c:pt idx="162">
                  <c:v>92.8</c:v>
                </c:pt>
                <c:pt idx="163">
                  <c:v>92.8</c:v>
                </c:pt>
                <c:pt idx="164">
                  <c:v>93.3</c:v>
                </c:pt>
                <c:pt idx="165">
                  <c:v>93.1</c:v>
                </c:pt>
                <c:pt idx="166">
                  <c:v>93.1</c:v>
                </c:pt>
                <c:pt idx="167">
                  <c:v>93.8</c:v>
                </c:pt>
                <c:pt idx="168">
                  <c:v>93.8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Layer'!$E$1:$E$171</c:f>
              <c:numCache>
                <c:formatCode>General</c:formatCode>
                <c:ptCount val="171"/>
                <c:pt idx="0">
                  <c:v>0.42921422442267898</c:v>
                </c:pt>
                <c:pt idx="1">
                  <c:v>0.429018996294807</c:v>
                </c:pt>
                <c:pt idx="2">
                  <c:v>0.430995000502642</c:v>
                </c:pt>
                <c:pt idx="3">
                  <c:v>0.43125321152630902</c:v>
                </c:pt>
                <c:pt idx="4">
                  <c:v>0.43106557688993502</c:v>
                </c:pt>
                <c:pt idx="5">
                  <c:v>0.43352913710650198</c:v>
                </c:pt>
                <c:pt idx="6">
                  <c:v>0.432183098288143</c:v>
                </c:pt>
                <c:pt idx="7">
                  <c:v>0.43291299258961302</c:v>
                </c:pt>
                <c:pt idx="8">
                  <c:v>0.43273791144875901</c:v>
                </c:pt>
                <c:pt idx="9">
                  <c:v>0.432577823414522</c:v>
                </c:pt>
                <c:pt idx="10">
                  <c:v>0.43235329302619402</c:v>
                </c:pt>
                <c:pt idx="11">
                  <c:v>0.43234687894933299</c:v>
                </c:pt>
                <c:pt idx="12">
                  <c:v>0.43200047032973299</c:v>
                </c:pt>
                <c:pt idx="13">
                  <c:v>0.42548639634076202</c:v>
                </c:pt>
                <c:pt idx="14">
                  <c:v>0.40499603989545002</c:v>
                </c:pt>
                <c:pt idx="15">
                  <c:v>0.40466876579733402</c:v>
                </c:pt>
                <c:pt idx="16">
                  <c:v>0.40422575827205798</c:v>
                </c:pt>
                <c:pt idx="17">
                  <c:v>0.40447452859317501</c:v>
                </c:pt>
                <c:pt idx="18">
                  <c:v>0.40390656774184203</c:v>
                </c:pt>
                <c:pt idx="19">
                  <c:v>0.40312386725930599</c:v>
                </c:pt>
                <c:pt idx="20">
                  <c:v>0.40291780180089598</c:v>
                </c:pt>
                <c:pt idx="21">
                  <c:v>0.40477018827550498</c:v>
                </c:pt>
                <c:pt idx="22">
                  <c:v>0.40441976210650199</c:v>
                </c:pt>
                <c:pt idx="23">
                  <c:v>0.39229268152573499</c:v>
                </c:pt>
                <c:pt idx="24">
                  <c:v>0.390095457189223</c:v>
                </c:pt>
                <c:pt idx="25">
                  <c:v>0.38968380737304598</c:v>
                </c:pt>
                <c:pt idx="26">
                  <c:v>0.38973176664464598</c:v>
                </c:pt>
                <c:pt idx="27">
                  <c:v>0.389768394919002</c:v>
                </c:pt>
                <c:pt idx="28">
                  <c:v>0.39013838106043103</c:v>
                </c:pt>
                <c:pt idx="29">
                  <c:v>0.38862122479606998</c:v>
                </c:pt>
                <c:pt idx="30">
                  <c:v>0.38770558794806897</c:v>
                </c:pt>
                <c:pt idx="31">
                  <c:v>0.38755912331973802</c:v>
                </c:pt>
                <c:pt idx="32">
                  <c:v>0.386904526654411</c:v>
                </c:pt>
                <c:pt idx="33">
                  <c:v>0.37517853860294098</c:v>
                </c:pt>
                <c:pt idx="34">
                  <c:v>0.37457244154986202</c:v>
                </c:pt>
                <c:pt idx="35">
                  <c:v>0.37518836705824898</c:v>
                </c:pt>
                <c:pt idx="36">
                  <c:v>0.37444809318991201</c:v>
                </c:pt>
                <c:pt idx="37">
                  <c:v>0.37406483549230202</c:v>
                </c:pt>
                <c:pt idx="38">
                  <c:v>0.37421413466509601</c:v>
                </c:pt>
                <c:pt idx="39">
                  <c:v>0.374084242876838</c:v>
                </c:pt>
                <c:pt idx="40">
                  <c:v>0.374087457993451</c:v>
                </c:pt>
                <c:pt idx="41">
                  <c:v>0.373935329661649</c:v>
                </c:pt>
                <c:pt idx="42">
                  <c:v>0.372981730741613</c:v>
                </c:pt>
                <c:pt idx="43">
                  <c:v>0.37292309929342798</c:v>
                </c:pt>
                <c:pt idx="44">
                  <c:v>0.37262096988453502</c:v>
                </c:pt>
                <c:pt idx="45">
                  <c:v>0.37267920639935598</c:v>
                </c:pt>
                <c:pt idx="46">
                  <c:v>0.37252074297736598</c:v>
                </c:pt>
                <c:pt idx="47">
                  <c:v>0.37241645902745801</c:v>
                </c:pt>
                <c:pt idx="48">
                  <c:v>0.37283019660500899</c:v>
                </c:pt>
                <c:pt idx="49">
                  <c:v>0.372530952004825</c:v>
                </c:pt>
                <c:pt idx="50">
                  <c:v>0.35504517499138299</c:v>
                </c:pt>
                <c:pt idx="51">
                  <c:v>0.35494390330595099</c:v>
                </c:pt>
                <c:pt idx="52">
                  <c:v>0.35450898114372698</c:v>
                </c:pt>
                <c:pt idx="53">
                  <c:v>0.35277918019014198</c:v>
                </c:pt>
                <c:pt idx="54">
                  <c:v>0.35232488295611197</c:v>
                </c:pt>
                <c:pt idx="55">
                  <c:v>0.352630498549517</c:v>
                </c:pt>
                <c:pt idx="56">
                  <c:v>0.35236131555893802</c:v>
                </c:pt>
                <c:pt idx="57">
                  <c:v>0.35241257611443</c:v>
                </c:pt>
                <c:pt idx="58">
                  <c:v>0.352408802705652</c:v>
                </c:pt>
                <c:pt idx="59">
                  <c:v>0.35272809735466398</c:v>
                </c:pt>
                <c:pt idx="60">
                  <c:v>0.35235301298253602</c:v>
                </c:pt>
                <c:pt idx="61">
                  <c:v>0.352754031910615</c:v>
                </c:pt>
                <c:pt idx="62">
                  <c:v>0.34590163107479299</c:v>
                </c:pt>
                <c:pt idx="63">
                  <c:v>0.34601003489774801</c:v>
                </c:pt>
                <c:pt idx="64">
                  <c:v>0.34619768030503201</c:v>
                </c:pt>
                <c:pt idx="65">
                  <c:v>0.34597122910443401</c:v>
                </c:pt>
                <c:pt idx="66">
                  <c:v>0.34583740413890102</c:v>
                </c:pt>
                <c:pt idx="67">
                  <c:v>0.34614170029584101</c:v>
                </c:pt>
                <c:pt idx="68">
                  <c:v>0.345957429773667</c:v>
                </c:pt>
                <c:pt idx="69">
                  <c:v>0.34599307789521999</c:v>
                </c:pt>
                <c:pt idx="70">
                  <c:v>0.34597550156537199</c:v>
                </c:pt>
                <c:pt idx="71">
                  <c:v>0.34694667502010501</c:v>
                </c:pt>
                <c:pt idx="72">
                  <c:v>0.34318068201401603</c:v>
                </c:pt>
                <c:pt idx="73">
                  <c:v>0.345724131864659</c:v>
                </c:pt>
                <c:pt idx="74">
                  <c:v>0.33366517010857</c:v>
                </c:pt>
                <c:pt idx="75">
                  <c:v>0.331689052806181</c:v>
                </c:pt>
                <c:pt idx="76">
                  <c:v>0.33324387853285797</c:v>
                </c:pt>
                <c:pt idx="77">
                  <c:v>0.33312577909581798</c:v>
                </c:pt>
                <c:pt idx="78">
                  <c:v>0.33289797614602401</c:v>
                </c:pt>
                <c:pt idx="79">
                  <c:v>0.333532143985523</c:v>
                </c:pt>
                <c:pt idx="80">
                  <c:v>0.333287685618681</c:v>
                </c:pt>
                <c:pt idx="81">
                  <c:v>0.31909138399011899</c:v>
                </c:pt>
                <c:pt idx="82">
                  <c:v>0.31947199024873602</c:v>
                </c:pt>
                <c:pt idx="83">
                  <c:v>0.319405366785386</c:v>
                </c:pt>
                <c:pt idx="84">
                  <c:v>0.31921981272977901</c:v>
                </c:pt>
                <c:pt idx="85">
                  <c:v>0.31887250114889698</c:v>
                </c:pt>
                <c:pt idx="86">
                  <c:v>0.31804298490636401</c:v>
                </c:pt>
                <c:pt idx="87">
                  <c:v>0.31783569515452598</c:v>
                </c:pt>
                <c:pt idx="88">
                  <c:v>0.318702272302964</c:v>
                </c:pt>
                <c:pt idx="89">
                  <c:v>0.317501218907973</c:v>
                </c:pt>
                <c:pt idx="90">
                  <c:v>0.31693260821174102</c:v>
                </c:pt>
                <c:pt idx="91">
                  <c:v>0.31632487398035303</c:v>
                </c:pt>
                <c:pt idx="92">
                  <c:v>0.31671367869657602</c:v>
                </c:pt>
                <c:pt idx="93">
                  <c:v>0.310213050393497</c:v>
                </c:pt>
                <c:pt idx="94">
                  <c:v>0.31046133422851502</c:v>
                </c:pt>
                <c:pt idx="95">
                  <c:v>0.31034236593807402</c:v>
                </c:pt>
                <c:pt idx="96">
                  <c:v>0.31007303035960398</c:v>
                </c:pt>
                <c:pt idx="97">
                  <c:v>0.30988296688304201</c:v>
                </c:pt>
                <c:pt idx="98">
                  <c:v>0.31014144179400199</c:v>
                </c:pt>
                <c:pt idx="99">
                  <c:v>0.30905931181066099</c:v>
                </c:pt>
                <c:pt idx="100">
                  <c:v>0.298668245203354</c:v>
                </c:pt>
                <c:pt idx="101">
                  <c:v>0.29865459846047698</c:v>
                </c:pt>
                <c:pt idx="102">
                  <c:v>0.298805443258846</c:v>
                </c:pt>
                <c:pt idx="103">
                  <c:v>0.29771734439625402</c:v>
                </c:pt>
                <c:pt idx="104">
                  <c:v>0.29757185094496702</c:v>
                </c:pt>
                <c:pt idx="105">
                  <c:v>0.29753210449218698</c:v>
                </c:pt>
                <c:pt idx="106">
                  <c:v>0.29747765754250899</c:v>
                </c:pt>
                <c:pt idx="107">
                  <c:v>0.297346712000229</c:v>
                </c:pt>
                <c:pt idx="108">
                  <c:v>0.29726790843290402</c:v>
                </c:pt>
                <c:pt idx="109">
                  <c:v>0.29728485825482498</c:v>
                </c:pt>
                <c:pt idx="110">
                  <c:v>0.29720541561351099</c:v>
                </c:pt>
                <c:pt idx="111">
                  <c:v>0.29717529835420498</c:v>
                </c:pt>
                <c:pt idx="112">
                  <c:v>0.297126199161305</c:v>
                </c:pt>
                <c:pt idx="113">
                  <c:v>0.29664582196403899</c:v>
                </c:pt>
                <c:pt idx="114">
                  <c:v>0.29685017305261902</c:v>
                </c:pt>
                <c:pt idx="115">
                  <c:v>0.29579739020852402</c:v>
                </c:pt>
                <c:pt idx="116">
                  <c:v>0.29574627326516501</c:v>
                </c:pt>
                <c:pt idx="117">
                  <c:v>0.295449184642118</c:v>
                </c:pt>
                <c:pt idx="118">
                  <c:v>0.29574119478113498</c:v>
                </c:pt>
                <c:pt idx="119">
                  <c:v>0.29547276575425002</c:v>
                </c:pt>
                <c:pt idx="120">
                  <c:v>0.27609312169692002</c:v>
                </c:pt>
                <c:pt idx="121">
                  <c:v>0.27584366742302302</c:v>
                </c:pt>
                <c:pt idx="122">
                  <c:v>0.27594464829388698</c:v>
                </c:pt>
                <c:pt idx="123">
                  <c:v>0.27594930671243101</c:v>
                </c:pt>
                <c:pt idx="124">
                  <c:v>0.275592875761144</c:v>
                </c:pt>
                <c:pt idx="125">
                  <c:v>0.27556206557329899</c:v>
                </c:pt>
                <c:pt idx="126">
                  <c:v>0.27558715461282102</c:v>
                </c:pt>
                <c:pt idx="127">
                  <c:v>0.27546622960707701</c:v>
                </c:pt>
                <c:pt idx="128">
                  <c:v>0.269017333984375</c:v>
                </c:pt>
                <c:pt idx="129">
                  <c:v>0.26896092672909</c:v>
                </c:pt>
                <c:pt idx="130">
                  <c:v>0.26901188031364798</c:v>
                </c:pt>
                <c:pt idx="131">
                  <c:v>0.26895210535385999</c:v>
                </c:pt>
                <c:pt idx="132">
                  <c:v>0.26900322409237098</c:v>
                </c:pt>
                <c:pt idx="133">
                  <c:v>0.26877497414981599</c:v>
                </c:pt>
                <c:pt idx="134">
                  <c:v>0.26877909043255899</c:v>
                </c:pt>
                <c:pt idx="135">
                  <c:v>0.26648753446691098</c:v>
                </c:pt>
                <c:pt idx="136">
                  <c:v>0.266553337545955</c:v>
                </c:pt>
                <c:pt idx="137">
                  <c:v>0.26621061796300499</c:v>
                </c:pt>
                <c:pt idx="138">
                  <c:v>0.26615178007238</c:v>
                </c:pt>
                <c:pt idx="139">
                  <c:v>0.26604045194738002</c:v>
                </c:pt>
                <c:pt idx="140">
                  <c:v>0.26598531206916298</c:v>
                </c:pt>
                <c:pt idx="141">
                  <c:v>0.266514422248391</c:v>
                </c:pt>
                <c:pt idx="142">
                  <c:v>0.26683199893727</c:v>
                </c:pt>
                <c:pt idx="143">
                  <c:v>0.26663661104089997</c:v>
                </c:pt>
                <c:pt idx="144">
                  <c:v>0.26678217270795002</c:v>
                </c:pt>
                <c:pt idx="145">
                  <c:v>0.23867738252527501</c:v>
                </c:pt>
                <c:pt idx="146">
                  <c:v>0.238858761058134</c:v>
                </c:pt>
                <c:pt idx="147">
                  <c:v>0.237949333639705</c:v>
                </c:pt>
                <c:pt idx="148">
                  <c:v>0.23799204388786699</c:v>
                </c:pt>
                <c:pt idx="149">
                  <c:v>0.23668976189108401</c:v>
                </c:pt>
                <c:pt idx="150">
                  <c:v>0.23662819177964101</c:v>
                </c:pt>
                <c:pt idx="151">
                  <c:v>0.236563081629136</c:v>
                </c:pt>
                <c:pt idx="152">
                  <c:v>0.235867054658777</c:v>
                </c:pt>
                <c:pt idx="153">
                  <c:v>0.235242980957031</c:v>
                </c:pt>
                <c:pt idx="154">
                  <c:v>0.23276704316980601</c:v>
                </c:pt>
                <c:pt idx="155">
                  <c:v>0.230317921357996</c:v>
                </c:pt>
                <c:pt idx="156">
                  <c:v>0.227395744772518</c:v>
                </c:pt>
                <c:pt idx="157">
                  <c:v>0.22374806482651599</c:v>
                </c:pt>
                <c:pt idx="158">
                  <c:v>0.21496500890395201</c:v>
                </c:pt>
                <c:pt idx="159">
                  <c:v>0.204501260196461</c:v>
                </c:pt>
                <c:pt idx="160">
                  <c:v>0.194614469640395</c:v>
                </c:pt>
                <c:pt idx="161">
                  <c:v>0.18675301226447599</c:v>
                </c:pt>
                <c:pt idx="162">
                  <c:v>0.17497482120289501</c:v>
                </c:pt>
                <c:pt idx="163">
                  <c:v>0.153971475040211</c:v>
                </c:pt>
                <c:pt idx="164">
                  <c:v>0.14021142937155301</c:v>
                </c:pt>
                <c:pt idx="165">
                  <c:v>0.12606042480468699</c:v>
                </c:pt>
                <c:pt idx="166">
                  <c:v>0.115431561638327</c:v>
                </c:pt>
                <c:pt idx="167">
                  <c:v>8.8182200712316097E-2</c:v>
                </c:pt>
                <c:pt idx="168">
                  <c:v>6.1554522346047698E-2</c:v>
                </c:pt>
                <c:pt idx="169">
                  <c:v>3.6129574046415397E-2</c:v>
                </c:pt>
                <c:pt idx="1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4E9-4BFA-8C30-2A622C3351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</c:v>
                </c:pt>
              </c:strCache>
            </c:strRef>
          </c:tx>
          <c:spPr>
            <a:ln w="22225" cap="rnd">
              <a:solidFill>
                <a:schemeClr val="bg1"/>
              </a:solidFill>
            </a:ln>
            <a:effectLst>
              <a:glow rad="139700">
                <a:schemeClr val="accent5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90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4E9-4BFA-8C30-2A622C3351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430056"/>
        <c:axId val="135431232"/>
      </c:scatterChart>
      <c:valAx>
        <c:axId val="135430056"/>
        <c:scaling>
          <c:orientation val="minMax"/>
          <c:max val="95"/>
          <c:min val="25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5431232"/>
        <c:crosses val="autoZero"/>
        <c:crossBetween val="midCat"/>
      </c:valAx>
      <c:valAx>
        <c:axId val="135431232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54300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8396288847630502"/>
          <c:y val="0.29323113349544283"/>
          <c:w val="0.18399781738922344"/>
          <c:h val="0.432190844020035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smtClean="0">
                <a:effectLst/>
              </a:rPr>
              <a:t>Resnet18, CIFAR10, Patch Size = 2, Ones Range = [1, 2]</a:t>
            </a:r>
            <a:endParaRPr lang="en-US" sz="2400" dirty="0"/>
          </a:p>
        </c:rich>
      </c:tx>
      <c:layout>
        <c:manualLayout>
          <c:xMode val="edge"/>
          <c:yMode val="edge"/>
          <c:x val="0.18333792650918634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14925763430863"/>
          <c:y val="0.17171296296296296"/>
          <c:w val="0.61120686482455377"/>
          <c:h val="0.636605059784193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:\Users\Inna\OneDrive - Technion\Technion\Sem. 9\Proj2\doc\Results\[Results_Summery.xlsx]Resnet18_CIFAR10_ps2'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B$12:$B$16</c:f>
              <c:numCache>
                <c:formatCode>General</c:formatCode>
                <c:ptCount val="5"/>
                <c:pt idx="0">
                  <c:v>0.13670299999999999</c:v>
                </c:pt>
                <c:pt idx="1">
                  <c:v>0.150092</c:v>
                </c:pt>
                <c:pt idx="2">
                  <c:v>0.18238399999999999</c:v>
                </c:pt>
                <c:pt idx="3">
                  <c:v>0.232431</c:v>
                </c:pt>
                <c:pt idx="4">
                  <c:v>0.2532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EE-44EC-AC46-E9BBF2D16084}"/>
            </c:ext>
          </c:extLst>
        </c:ser>
        <c:ser>
          <c:idx val="1"/>
          <c:order val="1"/>
          <c:tx>
            <c:strRef>
              <c:f>'C:\Users\Inna\OneDrive - Technion\Technion\Sem. 9\Proj2\doc\Results\[Results_Summery.xlsx]Resnet18_CIFAR10_ps2'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C$12:$C$16</c:f>
              <c:numCache>
                <c:formatCode>General</c:formatCode>
                <c:ptCount val="5"/>
                <c:pt idx="0">
                  <c:v>0.13694899999999999</c:v>
                </c:pt>
                <c:pt idx="1">
                  <c:v>0.18279300000000001</c:v>
                </c:pt>
                <c:pt idx="2">
                  <c:v>0.18279300000000001</c:v>
                </c:pt>
                <c:pt idx="3">
                  <c:v>0.253218</c:v>
                </c:pt>
                <c:pt idx="4">
                  <c:v>0.271235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5EE-44EC-AC46-E9BBF2D16084}"/>
            </c:ext>
          </c:extLst>
        </c:ser>
        <c:ser>
          <c:idx val="2"/>
          <c:order val="2"/>
          <c:tx>
            <c:strRef>
              <c:f>'C:\Users\Inna\OneDrive - Technion\Technion\Sem. 9\Proj2\doc\Results\[Results_Summery.xlsx]Resnet18_CIFAR10_ps2'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D$12:$D$16</c:f>
              <c:numCache>
                <c:formatCode>General</c:formatCode>
                <c:ptCount val="5"/>
                <c:pt idx="0">
                  <c:v>8.8011000000000006E-2</c:v>
                </c:pt>
                <c:pt idx="1">
                  <c:v>0.115243</c:v>
                </c:pt>
                <c:pt idx="2">
                  <c:v>0.18605099999999999</c:v>
                </c:pt>
                <c:pt idx="3">
                  <c:v>0.235906</c:v>
                </c:pt>
                <c:pt idx="4">
                  <c:v>0.235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5EE-44EC-AC46-E9BBF2D16084}"/>
            </c:ext>
          </c:extLst>
        </c:ser>
        <c:ser>
          <c:idx val="3"/>
          <c:order val="3"/>
          <c:tx>
            <c:strRef>
              <c:f>'C:\Users\Inna\OneDrive - Technion\Technion\Sem. 9\Proj2\doc\Results\[Results_Summery.xlsx]Resnet18_CIFAR10_ps2'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E$12:$E$16</c:f>
              <c:numCache>
                <c:formatCode>General</c:formatCode>
                <c:ptCount val="5"/>
                <c:pt idx="0">
                  <c:v>8.8181999999999996E-2</c:v>
                </c:pt>
                <c:pt idx="1">
                  <c:v>0.140211</c:v>
                </c:pt>
                <c:pt idx="2">
                  <c:v>0.17497499999999999</c:v>
                </c:pt>
                <c:pt idx="3">
                  <c:v>0.23669000000000001</c:v>
                </c:pt>
                <c:pt idx="4">
                  <c:v>0.238858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5EE-44EC-AC46-E9BBF2D16084}"/>
            </c:ext>
          </c:extLst>
        </c:ser>
        <c:ser>
          <c:idx val="5"/>
          <c:order val="5"/>
          <c:tx>
            <c:strRef>
              <c:f>'C:\Users\Inna\OneDrive - Technion\Technion\Sem. 9\Proj2\doc\Results\[Results_Summery.xlsx]Resnet18_CIFAR10_ps2'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bg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[1]Resnet18_CIFAR10_ps2!$C$8</c:f>
              <c:numCache>
                <c:formatCode>General</c:formatCode>
                <c:ptCount val="1"/>
                <c:pt idx="0">
                  <c:v>3.5</c:v>
                </c:pt>
              </c:numCache>
            </c:numRef>
          </c:xVal>
          <c:yVal>
            <c:numRef>
              <c:f>[1]Resnet18_CIFAR10_ps2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5EE-44EC-AC46-E9BBF2D1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428096"/>
        <c:axId val="135428880"/>
        <c:extLst>
          <c:ext xmlns:c15="http://schemas.microsoft.com/office/drawing/2012/chart" uri="{02D57815-91ED-43cb-92C2-25804820EDAC}">
            <c15:filteredScatterSeries>
              <c15:ser>
                <c:idx val="4"/>
                <c:order val="4"/>
                <c:tx>
                  <c:strRef>
                    <c:extLst>
                      <c:ext uri="{02D57815-91ED-43cb-92C2-25804820EDAC}">
                        <c15:formulaRef>
                          <c15:sqref>'C:\Users\Inna\OneDrive - Technion\Technion\Sem. 9\Proj2\doc\Results\[Results_Summery.xlsx]Resnet18_CIFAR10_ps2'!$F$11</c15:sqref>
                        </c15:formulaRef>
                      </c:ext>
                    </c:extLst>
                    <c:strCache>
                      <c:ptCount val="1"/>
                      <c:pt idx="0">
                        <c:v>Base Line</c:v>
                      </c:pt>
                    </c:strCache>
                  </c:strRef>
                </c:tx>
                <c:spPr>
                  <a:ln w="9525" cap="rnd">
                    <a:solidFill>
                      <a:schemeClr val="accent5"/>
                    </a:solidFill>
                    <a:round/>
                  </a:ln>
                  <a:effectLst>
                    <a:outerShdw blurRad="57150" dist="19050" dir="5400000" algn="ctr" rotWithShape="0">
                      <a:srgbClr val="000000">
                        <a:alpha val="63000"/>
                      </a:srgbClr>
                    </a:outerShdw>
                  </a:effectLst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[1]Resnet18_CIFAR10_ps2!$A$12:$A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</c:v>
                      </c:pt>
                      <c:pt idx="1">
                        <c:v>0.5</c:v>
                      </c:pt>
                      <c:pt idx="2">
                        <c:v>1</c:v>
                      </c:pt>
                      <c:pt idx="3">
                        <c:v>3.5</c:v>
                      </c:pt>
                      <c:pt idx="4">
                        <c:v>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[1]Resnet18_CIFAR10_ps2!$F$12:$F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.23504</c:v>
                      </c:pt>
                      <c:pt idx="1">
                        <c:v>0.23504</c:v>
                      </c:pt>
                      <c:pt idx="2">
                        <c:v>0.23504</c:v>
                      </c:pt>
                      <c:pt idx="3">
                        <c:v>0.23504</c:v>
                      </c:pt>
                      <c:pt idx="4">
                        <c:v>0.2350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5-15EE-44EC-AC46-E9BBF2D16084}"/>
                  </c:ext>
                </c:extLst>
              </c15:ser>
            </c15:filteredScatterSeries>
          </c:ext>
        </c:extLst>
      </c:scatterChart>
      <c:valAx>
        <c:axId val="135428096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5428880"/>
        <c:crosses val="autoZero"/>
        <c:crossBetween val="midCat"/>
      </c:valAx>
      <c:valAx>
        <c:axId val="135428880"/>
        <c:scaling>
          <c:orientation val="minMax"/>
          <c:max val="0.28500000000000003"/>
          <c:min val="8.500000000000002E-2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54280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693356299212602"/>
          <c:y val="0.23356459609215516"/>
          <c:w val="0.15009120734908135"/>
          <c:h val="0.468287255759696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32726377952756"/>
          <c:y val="0.20011111111111116"/>
          <c:w val="0.65525606955380578"/>
          <c:h val="0.660891805191017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Uniform Patch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F$2:$F$18</c:f>
              <c:numCache>
                <c:formatCode>General</c:formatCode>
                <c:ptCount val="17"/>
                <c:pt idx="0">
                  <c:v>48</c:v>
                </c:pt>
                <c:pt idx="1">
                  <c:v>23.48</c:v>
                </c:pt>
                <c:pt idx="2">
                  <c:v>22.27</c:v>
                </c:pt>
                <c:pt idx="3">
                  <c:v>21.59</c:v>
                </c:pt>
                <c:pt idx="4">
                  <c:v>9.17</c:v>
                </c:pt>
                <c:pt idx="5">
                  <c:v>23.27</c:v>
                </c:pt>
                <c:pt idx="6">
                  <c:v>22.98</c:v>
                </c:pt>
                <c:pt idx="7">
                  <c:v>35.229999999999997</c:v>
                </c:pt>
                <c:pt idx="8">
                  <c:v>20.100000000000001</c:v>
                </c:pt>
                <c:pt idx="9">
                  <c:v>25.86</c:v>
                </c:pt>
                <c:pt idx="10">
                  <c:v>33.11</c:v>
                </c:pt>
                <c:pt idx="11">
                  <c:v>35.840000000000003</c:v>
                </c:pt>
                <c:pt idx="12">
                  <c:v>30.57</c:v>
                </c:pt>
                <c:pt idx="13">
                  <c:v>28.02</c:v>
                </c:pt>
                <c:pt idx="14">
                  <c:v>18.84</c:v>
                </c:pt>
                <c:pt idx="15">
                  <c:v>20.71</c:v>
                </c:pt>
                <c:pt idx="16">
                  <c:v>17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AC5-4FFE-A3D5-AC5EEDECFCC8}"/>
            </c:ext>
          </c:extLst>
        </c:ser>
        <c:ser>
          <c:idx val="1"/>
          <c:order val="1"/>
          <c:tx>
            <c:strRef>
              <c:f>'Uniform Patch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G$2:$G$18</c:f>
              <c:numCache>
                <c:formatCode>General</c:formatCode>
                <c:ptCount val="17"/>
                <c:pt idx="0">
                  <c:v>5.65</c:v>
                </c:pt>
                <c:pt idx="1">
                  <c:v>2.76</c:v>
                </c:pt>
                <c:pt idx="2">
                  <c:v>2.62</c:v>
                </c:pt>
                <c:pt idx="3">
                  <c:v>2.54</c:v>
                </c:pt>
                <c:pt idx="4">
                  <c:v>1.08</c:v>
                </c:pt>
                <c:pt idx="5">
                  <c:v>1.37</c:v>
                </c:pt>
                <c:pt idx="6">
                  <c:v>1.35</c:v>
                </c:pt>
                <c:pt idx="7">
                  <c:v>2.0699999999999998</c:v>
                </c:pt>
                <c:pt idx="8">
                  <c:v>1.18</c:v>
                </c:pt>
                <c:pt idx="9">
                  <c:v>0.76</c:v>
                </c:pt>
                <c:pt idx="10">
                  <c:v>0.97</c:v>
                </c:pt>
                <c:pt idx="11">
                  <c:v>1.05</c:v>
                </c:pt>
                <c:pt idx="12">
                  <c:v>0.9</c:v>
                </c:pt>
                <c:pt idx="13">
                  <c:v>0.41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AC5-4FFE-A3D5-AC5EEDECFCC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71549832"/>
        <c:axId val="471551008"/>
      </c:barChart>
      <c:catAx>
        <c:axId val="4715498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1551008"/>
        <c:crosses val="autoZero"/>
        <c:auto val="1"/>
        <c:lblAlgn val="ctr"/>
        <c:lblOffset val="100"/>
        <c:noMultiLvlLbl val="0"/>
      </c:catAx>
      <c:valAx>
        <c:axId val="471551008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15498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729855643044622"/>
          <c:y val="0.35971259842519687"/>
          <c:w val="0.19311113845144362"/>
          <c:h val="0.19213925342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err="1" smtClean="0">
                <a:effectLst/>
              </a:rPr>
              <a:t>AlexNet</a:t>
            </a:r>
            <a:r>
              <a:rPr lang="en-US" sz="2400" b="1" i="0" baseline="0" dirty="0" smtClean="0">
                <a:effectLst/>
              </a:rPr>
              <a:t>, CIFAR10, Patch Size = 3, Ones Range = [1, 3]</a:t>
            </a:r>
            <a:endParaRPr lang="en-US" sz="2400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52518044619423"/>
          <c:y val="0.15468518518518518"/>
          <c:w val="0.61526648622047253"/>
          <c:h val="0.6989103237095364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BA-40D5-BB8F-C20D665CEAFC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BA-40D5-BB8F-C20D665CEAFC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BA-40D5-BB8F-C20D665CEAFC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BA-40D5-BB8F-C20D665CEAFC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BA-40D5-BB8F-C20D665CEA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424960"/>
        <c:axId val="431427704"/>
      </c:scatterChart>
      <c:valAx>
        <c:axId val="431424960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427704"/>
        <c:crosses val="autoZero"/>
        <c:crossBetween val="midCat"/>
      </c:valAx>
      <c:valAx>
        <c:axId val="43142770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4249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922522965879248"/>
          <c:y val="0.22986089238845137"/>
          <c:w val="0.18550787401574803"/>
          <c:h val="0.396065033537474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Accuracy Drop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N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N$12:$N$20</c:f>
              <c:numCache>
                <c:formatCode>General</c:formatCode>
                <c:ptCount val="9"/>
                <c:pt idx="0">
                  <c:v>-0.10000000000000853</c:v>
                </c:pt>
                <c:pt idx="1">
                  <c:v>0</c:v>
                </c:pt>
                <c:pt idx="2">
                  <c:v>0</c:v>
                </c:pt>
                <c:pt idx="3">
                  <c:v>2.5</c:v>
                </c:pt>
                <c:pt idx="4">
                  <c:v>2.5999999999999943</c:v>
                </c:pt>
                <c:pt idx="5">
                  <c:v>2.7999999999999972</c:v>
                </c:pt>
                <c:pt idx="6">
                  <c:v>2.7999999999999972</c:v>
                </c:pt>
                <c:pt idx="7">
                  <c:v>10.899999999999991</c:v>
                </c:pt>
                <c:pt idx="8">
                  <c:v>14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D76-47DA-BD4A-6C173704FB27}"/>
            </c:ext>
          </c:extLst>
        </c:ser>
        <c:ser>
          <c:idx val="1"/>
          <c:order val="1"/>
          <c:tx>
            <c:strRef>
              <c:f>Retraining!$N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N$25:$N$33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60000000000000853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D76-47DA-BD4A-6C173704F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73827264"/>
        <c:axId val="473825696"/>
      </c:barChart>
      <c:catAx>
        <c:axId val="4738272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3825696"/>
        <c:crosses val="autoZero"/>
        <c:auto val="1"/>
        <c:lblAlgn val="ctr"/>
        <c:lblOffset val="100"/>
        <c:noMultiLvlLbl val="0"/>
      </c:catAx>
      <c:valAx>
        <c:axId val="473825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Drop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38272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Operations Saved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>
        <c:manualLayout>
          <c:xMode val="edge"/>
          <c:yMode val="edge"/>
          <c:x val="0.15181955380577428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F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F$12:$F$20</c:f>
              <c:numCache>
                <c:formatCode>General</c:formatCode>
                <c:ptCount val="9"/>
                <c:pt idx="0">
                  <c:v>27.151269841269798</c:v>
                </c:pt>
                <c:pt idx="1">
                  <c:v>27.947624007936501</c:v>
                </c:pt>
                <c:pt idx="2">
                  <c:v>28.869469246031699</c:v>
                </c:pt>
                <c:pt idx="3">
                  <c:v>31.245406746031701</c:v>
                </c:pt>
                <c:pt idx="4">
                  <c:v>31.245406746031701</c:v>
                </c:pt>
                <c:pt idx="5">
                  <c:v>33.521542658730105</c:v>
                </c:pt>
                <c:pt idx="6">
                  <c:v>40.238922123015776</c:v>
                </c:pt>
                <c:pt idx="7">
                  <c:v>43.427809027777684</c:v>
                </c:pt>
                <c:pt idx="8">
                  <c:v>43.4278090277776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C01-4561-A134-D8D097472BEB}"/>
            </c:ext>
          </c:extLst>
        </c:ser>
        <c:ser>
          <c:idx val="1"/>
          <c:order val="1"/>
          <c:tx>
            <c:strRef>
              <c:f>Retraining!$F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F$25:$F$33</c:f>
              <c:numCache>
                <c:formatCode>General</c:formatCode>
                <c:ptCount val="9"/>
                <c:pt idx="0">
                  <c:v>27.162999999999997</c:v>
                </c:pt>
                <c:pt idx="1">
                  <c:v>28.537000000000003</c:v>
                </c:pt>
                <c:pt idx="2">
                  <c:v>29.916999999999998</c:v>
                </c:pt>
                <c:pt idx="3">
                  <c:v>35.791440476190481</c:v>
                </c:pt>
                <c:pt idx="4">
                  <c:v>36.238636904761798</c:v>
                </c:pt>
                <c:pt idx="5">
                  <c:v>37.200874999999925</c:v>
                </c:pt>
                <c:pt idx="6">
                  <c:v>44.262814335317358</c:v>
                </c:pt>
                <c:pt idx="7">
                  <c:v>47.77058993055546</c:v>
                </c:pt>
                <c:pt idx="8">
                  <c:v>47.770589930555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C01-4561-A134-D8D097472B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76021976"/>
        <c:axId val="438158456"/>
      </c:barChart>
      <c:catAx>
        <c:axId val="4760219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8158456"/>
        <c:crosses val="autoZero"/>
        <c:auto val="1"/>
        <c:lblAlgn val="ctr"/>
        <c:lblOffset val="100"/>
        <c:noMultiLvlLbl val="0"/>
      </c:catAx>
      <c:valAx>
        <c:axId val="438158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760219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77</cdr:x>
      <cdr:y>0.03544</cdr:y>
    </cdr:from>
    <cdr:to>
      <cdr:x>0.98623</cdr:x>
      <cdr:y>0.177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833" y="243068"/>
          <a:ext cx="11856333" cy="972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% of </a:t>
          </a:r>
          <a:r>
            <a:rPr lang="en-US" dirty="0" smtClean="0"/>
            <a:t>Saved Operations </a:t>
          </a:r>
          <a:r>
            <a:rPr lang="en-US" dirty="0"/>
            <a:t>for </a:t>
          </a:r>
          <a:r>
            <a:rPr lang="en-US" dirty="0" smtClean="0"/>
            <a:t>Each Layer </a:t>
          </a:r>
          <a:r>
            <a:rPr lang="en-US" dirty="0"/>
            <a:t>in the </a:t>
          </a:r>
          <a:r>
            <a:rPr lang="en-US" dirty="0" smtClean="0"/>
            <a:t>Final Mask</a:t>
          </a:r>
          <a:endParaRPr lang="en-US" dirty="0"/>
        </a:p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Uniform Patch, </a:t>
          </a:r>
          <a:r>
            <a:rPr lang="en-US" b="1" dirty="0"/>
            <a:t>Resnet18, CIFAR10, Patch Size = 2, Ones Range = [1, 2]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, </a:t>
          </a:r>
          <a:r>
            <a:rPr lang="en-US" b="1" dirty="0"/>
            <a:t>𝛜 = 3.5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endParaRPr lang="en-US" dirty="0"/>
        </a:p>
        <a:p xmlns:a="http://schemas.openxmlformats.org/drawingml/2006/main"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887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err="1" smtClean="0"/>
              <a:t>Ido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smtClean="0"/>
              <a:t>Inna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50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95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Inna &amp; </a:t>
            </a:r>
            <a:r>
              <a:rPr lang="en-US" altLang="en-US" dirty="0" err="1" smtClean="0"/>
              <a:t>Ido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Smaller DNNs require less communication across servers during distributed training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bandwidth to export a new model from the cloud to an autonomous car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 Smaller DNNs are more feasible to deploy on FPGAs and other hardware with limited memory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</a:p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2.png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5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9.gif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6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 rotWithShape="1">
          <a:blip r:embed="rId2"/>
          <a:srcRect b="20970"/>
          <a:stretch/>
        </p:blipFill>
        <p:spPr bwMode="auto">
          <a:xfrm>
            <a:off x="251460" y="655320"/>
            <a:ext cx="11940540" cy="51968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9496027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/>
          <a:srcRect b="20970"/>
          <a:stretch/>
        </p:blipFill>
        <p:spPr bwMode="auto">
          <a:xfrm>
            <a:off x="1973580" y="1787160"/>
            <a:ext cx="7707630" cy="34872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7140" y="5263333"/>
            <a:ext cx="6537007" cy="1594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olution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as there are zeros in the prediction mask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31764" y="5274406"/>
            <a:ext cx="6096000" cy="8508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8845" y="2940598"/>
            <a:ext cx="99486" cy="1683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6415" y="3329347"/>
            <a:ext cx="99486" cy="16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421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56x25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414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different 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90683"/>
              </p:ext>
            </p:extLst>
          </p:nvPr>
        </p:nvGraphicFramePr>
        <p:xfrm>
          <a:off x="2575015" y="5442784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15" y="5442784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54958" y="139478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8022" y="230569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Optimiz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89101"/>
            <a:ext cx="246872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</a:t>
            </a: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3470073" y="4219588"/>
            <a:ext cx="1205362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7339087" y="1688821"/>
            <a:ext cx="173063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329253" y="4219588"/>
            <a:ext cx="191634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8344"/>
              </p:ext>
            </p:extLst>
          </p:nvPr>
        </p:nvGraphicFramePr>
        <p:xfrm>
          <a:off x="1396326" y="536330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313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26" y="536330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Layer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673437" y="1775018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6" name="TextBox 115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668761" y="1764991"/>
            <a:ext cx="2014085" cy="2197317"/>
            <a:chOff x="6668764" y="4472528"/>
            <a:chExt cx="2014085" cy="2197317"/>
          </a:xfrm>
        </p:grpSpPr>
        <p:grpSp>
          <p:nvGrpSpPr>
            <p:cNvPr id="8" name="Group 7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7" name="TextBox 116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</a:t>
              </a:r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ilter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72766" y="1778910"/>
            <a:ext cx="2009749" cy="2147431"/>
            <a:chOff x="8372769" y="4486447"/>
            <a:chExt cx="2009749" cy="2147431"/>
          </a:xfrm>
        </p:grpSpPr>
        <p:grpSp>
          <p:nvGrpSpPr>
            <p:cNvPr id="9" name="Group 8"/>
            <p:cNvGrpSpPr/>
            <p:nvPr/>
          </p:nvGrpSpPr>
          <p:grpSpPr>
            <a:xfrm>
              <a:off x="8554661" y="4486447"/>
              <a:ext cx="1328928" cy="1316992"/>
              <a:chOff x="6777377" y="3739473"/>
              <a:chExt cx="1328928" cy="1316992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6777377" y="3739473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6929777" y="3892609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7082177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8" name="TextBox 117"/>
            <p:cNvSpPr txBox="1"/>
            <p:nvPr/>
          </p:nvSpPr>
          <p:spPr>
            <a:xfrm>
              <a:off x="8372769" y="5802881"/>
              <a:ext cx="20097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Patch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955677" y="2704185"/>
            <a:ext cx="2955382" cy="2134117"/>
            <a:chOff x="285605" y="2592432"/>
            <a:chExt cx="2955382" cy="2134117"/>
          </a:xfrm>
        </p:grpSpPr>
        <p:grpSp>
          <p:nvGrpSpPr>
            <p:cNvPr id="10" name="Group 9"/>
            <p:cNvGrpSpPr/>
            <p:nvPr/>
          </p:nvGrpSpPr>
          <p:grpSpPr>
            <a:xfrm>
              <a:off x="1103186" y="2592432"/>
              <a:ext cx="1320233" cy="1198373"/>
              <a:chOff x="1705319" y="2091959"/>
              <a:chExt cx="1320233" cy="1198373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1705319" y="2767112"/>
                <a:ext cx="13202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Mode</a:t>
                </a:r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  <p:sp>
            <p:nvSpPr>
              <p:cNvPr id="114" name="Shape 2632"/>
              <p:cNvSpPr/>
              <p:nvPr/>
            </p:nvSpPr>
            <p:spPr>
              <a:xfrm>
                <a:off x="2145361" y="2091959"/>
                <a:ext cx="440137" cy="53794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17673"/>
                    </a:moveTo>
                    <a:cubicBezTo>
                      <a:pt x="4588" y="17673"/>
                      <a:pt x="1200" y="16051"/>
                      <a:pt x="1200" y="15218"/>
                    </a:cubicBezTo>
                    <a:cubicBezTo>
                      <a:pt x="1200" y="14690"/>
                      <a:pt x="1355" y="14275"/>
                      <a:pt x="1611" y="13896"/>
                    </a:cubicBezTo>
                    <a:cubicBezTo>
                      <a:pt x="3255" y="14967"/>
                      <a:pt x="6746" y="15709"/>
                      <a:pt x="10800" y="15709"/>
                    </a:cubicBezTo>
                    <a:cubicBezTo>
                      <a:pt x="14856" y="15709"/>
                      <a:pt x="18345" y="14966"/>
                      <a:pt x="19987" y="13894"/>
                    </a:cubicBezTo>
                    <a:cubicBezTo>
                      <a:pt x="20244" y="14273"/>
                      <a:pt x="20400" y="14689"/>
                      <a:pt x="20400" y="15218"/>
                    </a:cubicBezTo>
                    <a:cubicBezTo>
                      <a:pt x="20400" y="16051"/>
                      <a:pt x="17011" y="17673"/>
                      <a:pt x="10800" y="17673"/>
                    </a:cubicBezTo>
                    <a:moveTo>
                      <a:pt x="10800" y="20618"/>
                    </a:moveTo>
                    <a:cubicBezTo>
                      <a:pt x="9475" y="20618"/>
                      <a:pt x="8400" y="19739"/>
                      <a:pt x="8400" y="18655"/>
                    </a:cubicBezTo>
                    <a:cubicBezTo>
                      <a:pt x="8400" y="18625"/>
                      <a:pt x="8408" y="18597"/>
                      <a:pt x="8409" y="18567"/>
                    </a:cubicBezTo>
                    <a:cubicBezTo>
                      <a:pt x="9179" y="18623"/>
                      <a:pt x="9977" y="18655"/>
                      <a:pt x="10800" y="18655"/>
                    </a:cubicBezTo>
                    <a:cubicBezTo>
                      <a:pt x="11623" y="18655"/>
                      <a:pt x="12421" y="18623"/>
                      <a:pt x="13191" y="18567"/>
                    </a:cubicBezTo>
                    <a:cubicBezTo>
                      <a:pt x="13192" y="18597"/>
                      <a:pt x="13200" y="18625"/>
                      <a:pt x="13200" y="18655"/>
                    </a:cubicBezTo>
                    <a:cubicBezTo>
                      <a:pt x="13200" y="19739"/>
                      <a:pt x="12125" y="20618"/>
                      <a:pt x="10800" y="20618"/>
                    </a:cubicBezTo>
                    <a:moveTo>
                      <a:pt x="2948" y="12551"/>
                    </a:moveTo>
                    <a:cubicBezTo>
                      <a:pt x="4308" y="11388"/>
                      <a:pt x="6000" y="9939"/>
                      <a:pt x="6000" y="6873"/>
                    </a:cubicBezTo>
                    <a:cubicBezTo>
                      <a:pt x="6000" y="5232"/>
                      <a:pt x="7238" y="3825"/>
                      <a:pt x="8988" y="3239"/>
                    </a:cubicBezTo>
                    <a:cubicBezTo>
                      <a:pt x="9428" y="3657"/>
                      <a:pt x="10072" y="3927"/>
                      <a:pt x="10800" y="3927"/>
                    </a:cubicBezTo>
                    <a:cubicBezTo>
                      <a:pt x="11528" y="3927"/>
                      <a:pt x="12172" y="3657"/>
                      <a:pt x="12611" y="3239"/>
                    </a:cubicBezTo>
                    <a:cubicBezTo>
                      <a:pt x="14362" y="3825"/>
                      <a:pt x="15600" y="5232"/>
                      <a:pt x="15600" y="6873"/>
                    </a:cubicBezTo>
                    <a:cubicBezTo>
                      <a:pt x="15600" y="9939"/>
                      <a:pt x="17292" y="11388"/>
                      <a:pt x="18652" y="12551"/>
                    </a:cubicBezTo>
                    <a:cubicBezTo>
                      <a:pt x="18911" y="12773"/>
                      <a:pt x="19152" y="12979"/>
                      <a:pt x="19366" y="13183"/>
                    </a:cubicBezTo>
                    <a:cubicBezTo>
                      <a:pt x="18217" y="14077"/>
                      <a:pt x="14825" y="14727"/>
                      <a:pt x="10800" y="14727"/>
                    </a:cubicBezTo>
                    <a:cubicBezTo>
                      <a:pt x="6779" y="14727"/>
                      <a:pt x="3383" y="14079"/>
                      <a:pt x="2230" y="13186"/>
                    </a:cubicBezTo>
                    <a:cubicBezTo>
                      <a:pt x="2446" y="12981"/>
                      <a:pt x="2687" y="12774"/>
                      <a:pt x="2948" y="12551"/>
                    </a:cubicBezTo>
                    <a:moveTo>
                      <a:pt x="10800" y="982"/>
                    </a:moveTo>
                    <a:cubicBezTo>
                      <a:pt x="11462" y="982"/>
                      <a:pt x="12000" y="1422"/>
                      <a:pt x="12000" y="1964"/>
                    </a:cubicBezTo>
                    <a:cubicBezTo>
                      <a:pt x="12000" y="2506"/>
                      <a:pt x="11462" y="2945"/>
                      <a:pt x="10800" y="2945"/>
                    </a:cubicBezTo>
                    <a:cubicBezTo>
                      <a:pt x="10138" y="2945"/>
                      <a:pt x="9600" y="2506"/>
                      <a:pt x="9600" y="1964"/>
                    </a:cubicBezTo>
                    <a:cubicBezTo>
                      <a:pt x="9600" y="1422"/>
                      <a:pt x="10138" y="982"/>
                      <a:pt x="10800" y="982"/>
                    </a:cubicBezTo>
                    <a:moveTo>
                      <a:pt x="21600" y="15218"/>
                    </a:moveTo>
                    <a:cubicBezTo>
                      <a:pt x="21600" y="11782"/>
                      <a:pt x="16800" y="11782"/>
                      <a:pt x="16800" y="6873"/>
                    </a:cubicBezTo>
                    <a:cubicBezTo>
                      <a:pt x="16800" y="4845"/>
                      <a:pt x="15296" y="3105"/>
                      <a:pt x="13152" y="2356"/>
                    </a:cubicBezTo>
                    <a:cubicBezTo>
                      <a:pt x="13183" y="2229"/>
                      <a:pt x="13200" y="2098"/>
                      <a:pt x="13200" y="1964"/>
                    </a:cubicBezTo>
                    <a:cubicBezTo>
                      <a:pt x="13200" y="879"/>
                      <a:pt x="12125" y="0"/>
                      <a:pt x="10800" y="0"/>
                    </a:cubicBezTo>
                    <a:cubicBezTo>
                      <a:pt x="9475" y="0"/>
                      <a:pt x="8400" y="879"/>
                      <a:pt x="8400" y="1964"/>
                    </a:cubicBezTo>
                    <a:cubicBezTo>
                      <a:pt x="8400" y="2098"/>
                      <a:pt x="8417" y="2229"/>
                      <a:pt x="8448" y="2356"/>
                    </a:cubicBezTo>
                    <a:cubicBezTo>
                      <a:pt x="6304" y="3105"/>
                      <a:pt x="4800" y="4845"/>
                      <a:pt x="4800" y="6873"/>
                    </a:cubicBezTo>
                    <a:cubicBezTo>
                      <a:pt x="4800" y="11782"/>
                      <a:pt x="0" y="11782"/>
                      <a:pt x="0" y="15218"/>
                    </a:cubicBezTo>
                    <a:cubicBezTo>
                      <a:pt x="0" y="16716"/>
                      <a:pt x="3016" y="17986"/>
                      <a:pt x="7217" y="18457"/>
                    </a:cubicBezTo>
                    <a:cubicBezTo>
                      <a:pt x="7211" y="18523"/>
                      <a:pt x="7200" y="18587"/>
                      <a:pt x="7200" y="18655"/>
                    </a:cubicBezTo>
                    <a:cubicBezTo>
                      <a:pt x="7200" y="20282"/>
                      <a:pt x="8812" y="21600"/>
                      <a:pt x="10800" y="21600"/>
                    </a:cubicBezTo>
                    <a:cubicBezTo>
                      <a:pt x="12788" y="21600"/>
                      <a:pt x="14400" y="20282"/>
                      <a:pt x="14400" y="18655"/>
                    </a:cubicBezTo>
                    <a:cubicBezTo>
                      <a:pt x="14400" y="18587"/>
                      <a:pt x="14389" y="18523"/>
                      <a:pt x="14383" y="18457"/>
                    </a:cubicBezTo>
                    <a:cubicBezTo>
                      <a:pt x="18584" y="17986"/>
                      <a:pt x="21600" y="16716"/>
                      <a:pt x="21600" y="15218"/>
                    </a:cubicBezTo>
                  </a:path>
                </a:pathLst>
              </a:custGeom>
              <a:solidFill>
                <a:schemeClr val="accent3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/>
              <a:p>
                <a:pPr defTabSz="228526"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1500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our different optimization modes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4" name="TextBox 3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IFAR10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NIST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ashionMNIS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Img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20849" y="2312928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Datase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1909" y="2767112"/>
            <a:ext cx="2307042" cy="2269542"/>
            <a:chOff x="1519766" y="2256872"/>
            <a:chExt cx="2307042" cy="2269542"/>
          </a:xfrm>
        </p:grpSpPr>
        <p:sp>
          <p:nvSpPr>
            <p:cNvPr id="7" name="TextBox 6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18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34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VGG16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9766" y="2256872"/>
              <a:ext cx="2307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NN </a:t>
              </a:r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Network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imal allowed accuracy loss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1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13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Acc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Threshold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2"/>
                        </a:solidFill>
                        <a:latin typeface="CMU Bright" panose="02000603000000000000" pitchFamily="2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𝛜</m:t>
                    </m:r>
                  </m:oMath>
                </a14:m>
                <a:endPara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blipFill>
                <a:blip r:embed="rId6"/>
                <a:stretch>
                  <a:fillRect l="-316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467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0539" y="2774778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889" y="2787340"/>
            <a:ext cx="25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</a:t>
            </a:r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Size p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anularity Threshold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spread of a single estimator block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9710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ssible patterns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11" y="1495326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8122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of estimator block: 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x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65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 animBg="1"/>
      <p:bldP spid="9" grpId="0" animBg="1"/>
      <p:bldP spid="10" grpId="0" animBg="1"/>
      <p:bldP spid="12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t 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130628" y="2310903"/>
            <a:ext cx="40294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gorithm Flow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0003" y="370653"/>
            <a:ext cx="8532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2839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fault mask =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Filter results and sort according to operations saved 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5808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. Create channels and simulate 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me as patch </a:t>
            </a:r>
            <a:r>
              <a:rPr lang="en-US" sz="2800" spc="151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but for creating layers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24" y="1406478"/>
            <a:ext cx="10836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Take the best option for each layer in terms of Op Saving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88829" cy="1080893"/>
            <a:chOff x="3565976" y="2070100"/>
            <a:chExt cx="4288829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973660" y="225537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599649" y="2248690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7169150" y="2273077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4" name="TextBox 323"/>
              <p:cNvSpPr txBox="1"/>
              <p:nvPr/>
            </p:nvSpPr>
            <p:spPr>
              <a:xfrm>
                <a:off x="341924" y="3620719"/>
                <a:ext cx="6516464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2. If we don’t meet the </a:t>
                </a:r>
                <a14:m>
                  <m:oMath xmlns:m="http://schemas.openxmlformats.org/officeDocument/2006/math">
                    <m:r>
                      <a:rPr lang="en-US" sz="2800" spc="151">
                        <a:solidFill>
                          <a:schemeClr val="tx2"/>
                        </a:solidFill>
                        <a:latin typeface="CMU Bright" panose="02000603000000000000" pitchFamily="2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𝝐</m:t>
                    </m:r>
                  </m:oMath>
                </a14:m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constraint: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Update layer that has the:</a:t>
                </a:r>
              </a:p>
              <a:p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aximal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accuracy gain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</a:t>
                </a:r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inimal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ops saved drop</a:t>
                </a:r>
                <a:endParaRPr lang="en-US" sz="2800" spc="15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>
          <p:sp>
            <p:nvSpPr>
              <p:cNvPr id="324" name="Text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24" y="3620719"/>
                <a:ext cx="6516464" cy="1815882"/>
              </a:xfrm>
              <a:prstGeom prst="rect">
                <a:avLst/>
              </a:prstGeom>
              <a:blipFill>
                <a:blip r:embed="rId2"/>
                <a:stretch>
                  <a:fillRect l="-1871" t="-3356" r="-655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7071208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654445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10298932" y="431571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7081412" y="5643340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10298931" y="564027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649905" y="566781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4800" b="1" spc="15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 When reaching the last option for each layer,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start incorporating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 </a:t>
            </a:r>
            <a:r>
              <a:rPr lang="en-US" sz="2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-ones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301907" cy="1098971"/>
            <a:chOff x="3522431" y="4260308"/>
            <a:chExt cx="4301907" cy="1098971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939697" y="450904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532626" y="449144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138683" y="4528282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736790" y="279201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361732" y="2773616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1191759" y="4199594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563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4.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d and store the configuration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t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eets the maximal 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allowed accuracy loss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723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,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7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3.5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5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3.5% operation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ved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9546991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107714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9703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3730" y="4204481"/>
            <a:ext cx="209550" cy="4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057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1605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43494" y="423219"/>
            <a:ext cx="7487066" cy="580563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043465" y="4031536"/>
            <a:ext cx="2014085" cy="2197317"/>
            <a:chOff x="6668764" y="4472528"/>
            <a:chExt cx="2014085" cy="2197317"/>
          </a:xfrm>
        </p:grpSpPr>
        <p:grpSp>
          <p:nvGrpSpPr>
            <p:cNvPr id="4" name="Group 3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</a:t>
              </a:r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ilter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68947" y="774412"/>
            <a:ext cx="29631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V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ew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lter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de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= 2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ange = [1, 2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</a:p>
        </p:txBody>
      </p:sp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3738004" y="241975"/>
            <a:ext cx="7677663" cy="63671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821" y="415597"/>
            <a:ext cx="32872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Mask View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 Granularity mode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= 2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ange = [1, 2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T = 10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= 7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821" y="4333023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86035" y="616569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6087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530284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732923"/>
              </p:ext>
            </p:extLst>
          </p:nvPr>
        </p:nvGraphicFramePr>
        <p:xfrm>
          <a:off x="206187" y="1592719"/>
          <a:ext cx="5914913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779606"/>
              </p:ext>
            </p:extLst>
          </p:nvPr>
        </p:nvGraphicFramePr>
        <p:xfrm>
          <a:off x="6413349" y="1592719"/>
          <a:ext cx="5656729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57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" y="494851"/>
            <a:ext cx="12164255" cy="548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" y="1634647"/>
            <a:ext cx="12166283" cy="345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099681" y="767603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bg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spc="151" dirty="0">
              <a:solidFill>
                <a:schemeClr val="bg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574753" y="1726570"/>
            <a:ext cx="4809527" cy="4926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End-to-End GPU platform for Cross Neuron Predictions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eedy hierarchal optimization algorithm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Deep compression of CNN networks, specifically </a:t>
            </a:r>
            <a:r>
              <a:rPr lang="en-US" sz="2800" dirty="0" err="1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AlexNet</a:t>
            </a: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and ResNet18 with up to ~50% squeeze</a:t>
            </a:r>
          </a:p>
          <a:p>
            <a:pPr>
              <a:lnSpc>
                <a:spcPts val="2933"/>
              </a:lnSpc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19394" y="2801207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2</TotalTime>
  <Words>1593</Words>
  <Application>Microsoft Office PowerPoint</Application>
  <PresentationFormat>Widescreen</PresentationFormat>
  <Paragraphs>364</Paragraphs>
  <Slides>4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9" baseType="lpstr">
      <vt:lpstr>Gill Sans</vt:lpstr>
      <vt:lpstr>Goudy Old Style</vt:lpstr>
      <vt:lpstr>CMU Typewriter Text Variable Wi</vt:lpstr>
      <vt:lpstr>Cambria Math</vt:lpstr>
      <vt:lpstr>Arial</vt:lpstr>
      <vt:lpstr>Calibri Light</vt:lpstr>
      <vt:lpstr>Montserrat Bold</vt:lpstr>
      <vt:lpstr>CMU Bright</vt:lpstr>
      <vt:lpstr>Nunito Bold</vt:lpstr>
      <vt:lpstr>Lato Light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Mano R</cp:lastModifiedBy>
  <cp:revision>67</cp:revision>
  <dcterms:created xsi:type="dcterms:W3CDTF">2019-03-27T12:16:02Z</dcterms:created>
  <dcterms:modified xsi:type="dcterms:W3CDTF">2019-04-02T06:49:29Z</dcterms:modified>
</cp:coreProperties>
</file>